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1028" w:rsidRPr="00971A7E" w:rsidRDefault="008F1028" w:rsidP="008F1028">
      <w:pPr>
        <w:rPr>
          <w:b/>
        </w:rPr>
      </w:pPr>
      <w:r>
        <w:rPr>
          <w:b/>
        </w:rPr>
        <w:t>Section 6.2</w:t>
      </w:r>
      <w:r>
        <w:rPr>
          <w:b/>
        </w:rPr>
        <w:t xml:space="preserve"> practice problems</w:t>
      </w:r>
    </w:p>
    <w:p w:rsidR="008F1028" w:rsidRPr="00971A7E" w:rsidRDefault="008F1028" w:rsidP="008F1028">
      <w:pPr>
        <w:rPr>
          <w:b/>
        </w:rPr>
      </w:pPr>
    </w:p>
    <w:p w:rsidR="008F1028" w:rsidRDefault="008F1028" w:rsidP="008F1028">
      <w:r>
        <w:t xml:space="preserve">The answers given here are sometimes only partial answers. Please see the answer keys for projects and tests for examples of full answers. </w:t>
      </w:r>
    </w:p>
    <w:p w:rsidR="008F1028" w:rsidRDefault="008F1028" w:rsidP="008F1028"/>
    <w:p w:rsidR="008F1028" w:rsidRDefault="008F1028" w:rsidP="008F1028">
      <w:r>
        <w:t xml:space="preserve">Note: Many of the practice problems </w:t>
      </w:r>
      <w:proofErr w:type="gramStart"/>
      <w:r>
        <w:t>are based</w:t>
      </w:r>
      <w:proofErr w:type="gramEnd"/>
      <w:r>
        <w:t xml:space="preserve"> on exercises given in Alan </w:t>
      </w:r>
      <w:proofErr w:type="spellStart"/>
      <w:r>
        <w:t>Agresti’s</w:t>
      </w:r>
      <w:proofErr w:type="spellEnd"/>
      <w:r>
        <w:t xml:space="preserve"> “Introduction to Categorical Data Analysis” book. </w:t>
      </w:r>
    </w:p>
    <w:p w:rsidR="00043E9F" w:rsidRDefault="00043E9F" w:rsidP="00043E9F">
      <w:pPr>
        <w:rPr>
          <w:u w:val="single"/>
        </w:rPr>
      </w:pPr>
    </w:p>
    <w:p w:rsidR="00043E9F" w:rsidRDefault="00043E9F" w:rsidP="00043E9F">
      <w:pPr>
        <w:pStyle w:val="ListParagraph"/>
        <w:numPr>
          <w:ilvl w:val="0"/>
          <w:numId w:val="1"/>
        </w:numPr>
      </w:pPr>
      <w:r>
        <w:t xml:space="preserve">Below is a contingency table </w:t>
      </w:r>
      <w:r w:rsidR="008F1028">
        <w:t xml:space="preserve">that has many </w:t>
      </w:r>
      <w:proofErr w:type="gramStart"/>
      <w:r w:rsidR="008F1028">
        <w:t>0</w:t>
      </w:r>
      <w:proofErr w:type="gramEnd"/>
      <w:r w:rsidR="008F1028">
        <w:t xml:space="preserve"> counts (this is often referred to as being “sparse”). </w:t>
      </w:r>
    </w:p>
    <w:p w:rsidR="00043E9F" w:rsidRDefault="00043E9F" w:rsidP="00043E9F">
      <w:pPr>
        <w:pStyle w:val="ListParagraph"/>
        <w:ind w:left="360"/>
      </w:pPr>
    </w:p>
    <w:p w:rsidR="00043E9F" w:rsidRDefault="00043E9F" w:rsidP="00043E9F">
      <w:pPr>
        <w:pStyle w:val="R"/>
      </w:pPr>
      <w:r>
        <w:t xml:space="preserve">&gt; </w:t>
      </w:r>
      <w:proofErr w:type="spellStart"/>
      <w:r>
        <w:t>c.table</w:t>
      </w:r>
      <w:proofErr w:type="spellEnd"/>
      <w:r w:rsidR="008F1028">
        <w:t xml:space="preserve"> </w:t>
      </w:r>
      <w:r>
        <w:t>&lt;-</w:t>
      </w:r>
      <w:r w:rsidR="008F1028">
        <w:t xml:space="preserve"> </w:t>
      </w:r>
      <w:proofErr w:type="gramStart"/>
      <w:r>
        <w:t>array(</w:t>
      </w:r>
      <w:proofErr w:type="gramEnd"/>
      <w:r>
        <w:t>data = c(0, 1, 0,</w:t>
      </w:r>
    </w:p>
    <w:p w:rsidR="00043E9F" w:rsidRDefault="00043E9F" w:rsidP="00043E9F">
      <w:pPr>
        <w:pStyle w:val="R"/>
      </w:pPr>
      <w:r>
        <w:t xml:space="preserve">                          7, 1, 8,</w:t>
      </w:r>
    </w:p>
    <w:p w:rsidR="00043E9F" w:rsidRDefault="00043E9F" w:rsidP="00043E9F">
      <w:pPr>
        <w:pStyle w:val="R"/>
      </w:pPr>
      <w:r>
        <w:t xml:space="preserve">                          0, 1, 0,</w:t>
      </w:r>
    </w:p>
    <w:p w:rsidR="00043E9F" w:rsidRDefault="00043E9F" w:rsidP="00043E9F">
      <w:pPr>
        <w:pStyle w:val="R"/>
      </w:pPr>
      <w:r>
        <w:t xml:space="preserve">                          0, 1, 0,</w:t>
      </w:r>
    </w:p>
    <w:p w:rsidR="00043E9F" w:rsidRDefault="00043E9F" w:rsidP="00043E9F">
      <w:pPr>
        <w:pStyle w:val="R"/>
      </w:pPr>
      <w:r>
        <w:t xml:space="preserve">                          0, 1, 0,</w:t>
      </w:r>
    </w:p>
    <w:p w:rsidR="00043E9F" w:rsidRDefault="00043E9F" w:rsidP="00043E9F">
      <w:pPr>
        <w:pStyle w:val="R"/>
      </w:pPr>
      <w:r>
        <w:t xml:space="preserve">                          0, 1, 0,</w:t>
      </w:r>
    </w:p>
    <w:p w:rsidR="00043E9F" w:rsidRDefault="00043E9F" w:rsidP="00043E9F">
      <w:pPr>
        <w:pStyle w:val="R"/>
      </w:pPr>
      <w:r>
        <w:t xml:space="preserve">                          0, 1, 0,</w:t>
      </w:r>
    </w:p>
    <w:p w:rsidR="00043E9F" w:rsidRDefault="00043E9F" w:rsidP="00043E9F">
      <w:pPr>
        <w:pStyle w:val="R"/>
      </w:pPr>
      <w:r>
        <w:t xml:space="preserve">                          1, 0, 0,</w:t>
      </w:r>
    </w:p>
    <w:p w:rsidR="00043E9F" w:rsidRDefault="00043E9F" w:rsidP="00043E9F">
      <w:pPr>
        <w:pStyle w:val="R"/>
      </w:pPr>
      <w:r>
        <w:t xml:space="preserve">                          1, 0, 0), dim=</w:t>
      </w:r>
      <w:proofErr w:type="gramStart"/>
      <w:r>
        <w:t>c(</w:t>
      </w:r>
      <w:proofErr w:type="gramEnd"/>
      <w:r>
        <w:t>3,9))</w:t>
      </w:r>
    </w:p>
    <w:p w:rsidR="00043E9F" w:rsidRDefault="00043E9F" w:rsidP="00043E9F">
      <w:pPr>
        <w:pStyle w:val="R"/>
      </w:pPr>
    </w:p>
    <w:p w:rsidR="00043E9F" w:rsidRDefault="00043E9F" w:rsidP="00043E9F">
      <w:pPr>
        <w:pStyle w:val="R"/>
      </w:pPr>
      <w:r>
        <w:t xml:space="preserve">&gt; </w:t>
      </w:r>
      <w:proofErr w:type="spellStart"/>
      <w:r>
        <w:t>c.table</w:t>
      </w:r>
      <w:proofErr w:type="spellEnd"/>
    </w:p>
    <w:p w:rsidR="00043E9F" w:rsidRDefault="00043E9F" w:rsidP="00043E9F">
      <w:pPr>
        <w:pStyle w:val="R"/>
      </w:pPr>
      <w:r>
        <w:t xml:space="preserve">     [</w:t>
      </w:r>
      <w:proofErr w:type="gramStart"/>
      <w:r>
        <w:t>,1</w:t>
      </w:r>
      <w:proofErr w:type="gramEnd"/>
      <w:r>
        <w:t>] [</w:t>
      </w:r>
      <w:proofErr w:type="gramStart"/>
      <w:r>
        <w:t>,2</w:t>
      </w:r>
      <w:proofErr w:type="gramEnd"/>
      <w:r>
        <w:t>] [</w:t>
      </w:r>
      <w:proofErr w:type="gramStart"/>
      <w:r>
        <w:t>,3</w:t>
      </w:r>
      <w:proofErr w:type="gramEnd"/>
      <w:r>
        <w:t>] [</w:t>
      </w:r>
      <w:proofErr w:type="gramStart"/>
      <w:r>
        <w:t>,4</w:t>
      </w:r>
      <w:proofErr w:type="gramEnd"/>
      <w:r>
        <w:t>] [</w:t>
      </w:r>
      <w:proofErr w:type="gramStart"/>
      <w:r>
        <w:t>,5</w:t>
      </w:r>
      <w:proofErr w:type="gramEnd"/>
      <w:r>
        <w:t>] [</w:t>
      </w:r>
      <w:proofErr w:type="gramStart"/>
      <w:r>
        <w:t>,6</w:t>
      </w:r>
      <w:proofErr w:type="gramEnd"/>
      <w:r>
        <w:t>] [</w:t>
      </w:r>
      <w:proofErr w:type="gramStart"/>
      <w:r>
        <w:t>,7</w:t>
      </w:r>
      <w:proofErr w:type="gramEnd"/>
      <w:r>
        <w:t>] [</w:t>
      </w:r>
      <w:proofErr w:type="gramStart"/>
      <w:r>
        <w:t>,8</w:t>
      </w:r>
      <w:proofErr w:type="gramEnd"/>
      <w:r>
        <w:t>] [</w:t>
      </w:r>
      <w:proofErr w:type="gramStart"/>
      <w:r>
        <w:t>,9</w:t>
      </w:r>
      <w:proofErr w:type="gramEnd"/>
      <w:r>
        <w:t>]</w:t>
      </w:r>
    </w:p>
    <w:p w:rsidR="00043E9F" w:rsidRDefault="00043E9F" w:rsidP="00043E9F">
      <w:pPr>
        <w:pStyle w:val="R"/>
      </w:pPr>
      <w:r>
        <w:t>[1,]    0    7    0    0    0    0    0    1    1</w:t>
      </w:r>
    </w:p>
    <w:p w:rsidR="00043E9F" w:rsidRDefault="00043E9F" w:rsidP="00043E9F">
      <w:pPr>
        <w:pStyle w:val="R"/>
      </w:pPr>
      <w:r>
        <w:t>[2,]    1    1    1    1    1    1    1    0    0</w:t>
      </w:r>
    </w:p>
    <w:p w:rsidR="00043E9F" w:rsidRDefault="00043E9F" w:rsidP="00043E9F">
      <w:pPr>
        <w:pStyle w:val="R"/>
      </w:pPr>
      <w:r>
        <w:t>[3,]    0    8    0    0    0    0    0    0    0</w:t>
      </w:r>
    </w:p>
    <w:p w:rsidR="00043E9F" w:rsidRDefault="00043E9F" w:rsidP="00043E9F">
      <w:pPr>
        <w:pStyle w:val="ListParagraph"/>
        <w:ind w:left="360"/>
      </w:pPr>
    </w:p>
    <w:p w:rsidR="00043E9F" w:rsidRDefault="00043E9F" w:rsidP="00043E9F">
      <w:pPr>
        <w:pStyle w:val="ListParagraph"/>
        <w:ind w:left="360"/>
      </w:pPr>
      <w:r>
        <w:t xml:space="preserve">Complete the </w:t>
      </w:r>
      <w:r w:rsidR="00063A50">
        <w:t>following using this data:</w:t>
      </w:r>
    </w:p>
    <w:p w:rsidR="00043E9F" w:rsidRDefault="00043E9F" w:rsidP="00043E9F">
      <w:pPr>
        <w:pStyle w:val="ListParagraph"/>
        <w:numPr>
          <w:ilvl w:val="1"/>
          <w:numId w:val="1"/>
        </w:numPr>
      </w:pPr>
      <w:r>
        <w:t xml:space="preserve">Perform a Pearson chi-square test for independence using a </w:t>
      </w:r>
      <w:r w:rsidRPr="00043E9F">
        <w:rPr>
          <w:position w:val="-10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7" o:title=""/>
          </v:shape>
          <o:OLEObject Type="Embed" ProgID="Equation.DSMT4" ShapeID="_x0000_i1025" DrawAspect="Content" ObjectID="_1736226795" r:id="rId8"/>
        </w:object>
      </w:r>
      <w:r>
        <w:t xml:space="preserve"> distribution approximation. </w:t>
      </w:r>
    </w:p>
    <w:p w:rsidR="004C6DFE" w:rsidRDefault="004C6DFE" w:rsidP="004C6DFE">
      <w:pPr>
        <w:pStyle w:val="ListParagraph"/>
      </w:pPr>
    </w:p>
    <w:p w:rsidR="004C6DFE" w:rsidRDefault="004C6DFE" w:rsidP="004C6DFE">
      <w:pPr>
        <w:pStyle w:val="R"/>
      </w:pPr>
      <w:r>
        <w:t xml:space="preserve">&gt; </w:t>
      </w:r>
      <w:proofErr w:type="spellStart"/>
      <w:r>
        <w:t>chisq.test</w:t>
      </w:r>
      <w:proofErr w:type="spellEnd"/>
      <w:r>
        <w:t xml:space="preserve">(x = </w:t>
      </w:r>
      <w:proofErr w:type="spellStart"/>
      <w:r>
        <w:t>c.table</w:t>
      </w:r>
      <w:proofErr w:type="spellEnd"/>
      <w:r>
        <w:t>, correct = FALSE)</w:t>
      </w:r>
    </w:p>
    <w:p w:rsidR="004C6DFE" w:rsidRDefault="004C6DFE" w:rsidP="004C6DFE">
      <w:pPr>
        <w:pStyle w:val="R"/>
      </w:pPr>
    </w:p>
    <w:p w:rsidR="004C6DFE" w:rsidRDefault="004C6DFE" w:rsidP="004C6DFE">
      <w:pPr>
        <w:pStyle w:val="R"/>
      </w:pPr>
      <w:r>
        <w:t xml:space="preserve">        Pearson's Chi-squared test</w:t>
      </w:r>
    </w:p>
    <w:p w:rsidR="004C6DFE" w:rsidRDefault="004C6DFE" w:rsidP="004C6DFE">
      <w:pPr>
        <w:pStyle w:val="R"/>
      </w:pPr>
    </w:p>
    <w:p w:rsidR="004C6DFE" w:rsidRDefault="004C6DFE" w:rsidP="004C6DFE">
      <w:pPr>
        <w:pStyle w:val="R"/>
      </w:pPr>
      <w:proofErr w:type="gramStart"/>
      <w:r>
        <w:t>data</w:t>
      </w:r>
      <w:proofErr w:type="gramEnd"/>
      <w:r>
        <w:t xml:space="preserve">:  </w:t>
      </w:r>
      <w:proofErr w:type="spellStart"/>
      <w:r>
        <w:t>c.table</w:t>
      </w:r>
      <w:proofErr w:type="spellEnd"/>
    </w:p>
    <w:p w:rsidR="004C6DFE" w:rsidRDefault="004C6DFE" w:rsidP="004C6DFE">
      <w:pPr>
        <w:pStyle w:val="R"/>
      </w:pPr>
      <w:r>
        <w:t xml:space="preserve">X-squared = 22.286, </w:t>
      </w:r>
      <w:proofErr w:type="spellStart"/>
      <w:proofErr w:type="gramStart"/>
      <w:r>
        <w:t>df</w:t>
      </w:r>
      <w:proofErr w:type="spellEnd"/>
      <w:proofErr w:type="gramEnd"/>
      <w:r>
        <w:t xml:space="preserve"> = 16, p-value = 0.1342</w:t>
      </w:r>
    </w:p>
    <w:p w:rsidR="004C6DFE" w:rsidRDefault="004C6DFE" w:rsidP="004C6DFE">
      <w:pPr>
        <w:pStyle w:val="R"/>
      </w:pPr>
    </w:p>
    <w:p w:rsidR="004C6DFE" w:rsidRDefault="004C6DFE" w:rsidP="004C6DFE">
      <w:pPr>
        <w:pStyle w:val="R"/>
      </w:pPr>
      <w:r>
        <w:t>Warning message:</w:t>
      </w:r>
    </w:p>
    <w:p w:rsidR="004C6DFE" w:rsidRDefault="004C6DFE" w:rsidP="004C6DFE">
      <w:pPr>
        <w:pStyle w:val="R"/>
      </w:pPr>
      <w:r>
        <w:t xml:space="preserve">In </w:t>
      </w:r>
      <w:proofErr w:type="spellStart"/>
      <w:r>
        <w:t>chisq.test</w:t>
      </w:r>
      <w:proofErr w:type="spellEnd"/>
      <w:r>
        <w:t xml:space="preserve">(x = </w:t>
      </w:r>
      <w:proofErr w:type="spellStart"/>
      <w:r>
        <w:t>c.table</w:t>
      </w:r>
      <w:proofErr w:type="spellEnd"/>
      <w:r>
        <w:t>, correct = FALSE</w:t>
      </w:r>
      <w:proofErr w:type="gramStart"/>
      <w:r>
        <w:t>) :</w:t>
      </w:r>
      <w:proofErr w:type="gramEnd"/>
    </w:p>
    <w:p w:rsidR="004C6DFE" w:rsidRDefault="004C6DFE" w:rsidP="004C6DFE">
      <w:pPr>
        <w:pStyle w:val="R"/>
      </w:pPr>
      <w:r>
        <w:t xml:space="preserve">  Chi-squared approximation may be incorrect</w:t>
      </w:r>
    </w:p>
    <w:p w:rsidR="004C6DFE" w:rsidRDefault="004C6DFE" w:rsidP="004C6DFE">
      <w:pPr>
        <w:pStyle w:val="ListParagraph"/>
      </w:pPr>
    </w:p>
    <w:p w:rsidR="00043E9F" w:rsidRDefault="00043E9F" w:rsidP="00043E9F">
      <w:pPr>
        <w:pStyle w:val="ListParagraph"/>
        <w:numPr>
          <w:ilvl w:val="1"/>
          <w:numId w:val="1"/>
        </w:numPr>
      </w:pPr>
      <w:r>
        <w:t xml:space="preserve">Determine how well the </w:t>
      </w:r>
      <w:r w:rsidRPr="00043E9F">
        <w:rPr>
          <w:position w:val="-10"/>
        </w:rPr>
        <w:object w:dxaOrig="780" w:dyaOrig="360">
          <v:shape id="_x0000_i1026" type="#_x0000_t75" style="width:39pt;height:18pt" o:ole="">
            <v:imagedata r:id="rId7" o:title=""/>
          </v:shape>
          <o:OLEObject Type="Embed" ProgID="Equation.DSMT4" ShapeID="_x0000_i1026" DrawAspect="Content" ObjectID="_1736226796" r:id="rId9"/>
        </w:object>
      </w:r>
      <w:r>
        <w:t xml:space="preserve"> distribution approximation performs. </w:t>
      </w:r>
    </w:p>
    <w:p w:rsidR="007A516F" w:rsidRDefault="007A516F" w:rsidP="007A516F">
      <w:pPr>
        <w:pStyle w:val="ListParagraph"/>
      </w:pPr>
    </w:p>
    <w:p w:rsidR="007A516F" w:rsidRDefault="007A516F" w:rsidP="007A516F">
      <w:pPr>
        <w:pStyle w:val="ListParagraph"/>
      </w:pPr>
      <w:r>
        <w:t xml:space="preserve">Note that because there are no row and column names in </w:t>
      </w:r>
      <w:proofErr w:type="spellStart"/>
      <w:r w:rsidRPr="007A516F">
        <w:rPr>
          <w:rFonts w:ascii="Courier New" w:hAnsi="Courier New" w:cs="Courier New"/>
        </w:rPr>
        <w:t>c.table</w:t>
      </w:r>
      <w:proofErr w:type="spellEnd"/>
      <w:r>
        <w:t xml:space="preserve">, R will use letters. </w:t>
      </w:r>
    </w:p>
    <w:p w:rsidR="007A516F" w:rsidRDefault="007A516F" w:rsidP="007A516F">
      <w:pPr>
        <w:pStyle w:val="ListParagraph"/>
      </w:pPr>
    </w:p>
    <w:p w:rsidR="007A516F" w:rsidRPr="007A516F" w:rsidRDefault="007A516F" w:rsidP="007A516F">
      <w:pPr>
        <w:pStyle w:val="ListParagraph"/>
      </w:pPr>
      <w:proofErr w:type="spellStart"/>
      <w:proofErr w:type="gramStart"/>
      <w:r>
        <w:t>A</w:t>
      </w:r>
      <w:proofErr w:type="spellEnd"/>
      <w:proofErr w:type="gramEnd"/>
      <w:r>
        <w:t xml:space="preserve"> </w:t>
      </w:r>
      <w:r w:rsidRPr="00043E9F">
        <w:rPr>
          <w:position w:val="-10"/>
        </w:rPr>
        <w:object w:dxaOrig="360" w:dyaOrig="360">
          <v:shape id="_x0000_i1027" type="#_x0000_t75" style="width:18pt;height:18pt" o:ole="">
            <v:imagedata r:id="rId10" o:title=""/>
          </v:shape>
          <o:OLEObject Type="Embed" ProgID="Equation.DSMT4" ShapeID="_x0000_i1027" DrawAspect="Content" ObjectID="_1736226797" r:id="rId11"/>
        </w:object>
      </w:r>
      <w:r>
        <w:t xml:space="preserve"> approximation does a poor job in estimating the exact distribution for X</w:t>
      </w:r>
      <w:r>
        <w:rPr>
          <w:vertAlign w:val="superscript"/>
        </w:rPr>
        <w:t>2</w:t>
      </w:r>
      <w:r>
        <w:t xml:space="preserve">. </w:t>
      </w:r>
    </w:p>
    <w:p w:rsidR="007A516F" w:rsidRDefault="007A516F" w:rsidP="007A516F">
      <w:pPr>
        <w:pStyle w:val="ListParagraph"/>
      </w:pPr>
    </w:p>
    <w:p w:rsidR="007A516F" w:rsidRDefault="007A516F" w:rsidP="007A516F">
      <w:pPr>
        <w:pStyle w:val="ListParagraph"/>
      </w:pPr>
      <w:r>
        <w:rPr>
          <w:noProof/>
        </w:rPr>
        <w:lastRenderedPageBreak/>
        <w:drawing>
          <wp:inline distT="0" distB="0" distL="0" distR="0" wp14:anchorId="62C626EB" wp14:editId="71997AB2">
            <wp:extent cx="5251450" cy="3320570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52514" cy="3321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516F" w:rsidRDefault="007A516F" w:rsidP="007A516F">
      <w:pPr>
        <w:pStyle w:val="ListParagraph"/>
      </w:pPr>
    </w:p>
    <w:p w:rsidR="00043E9F" w:rsidRDefault="00043E9F" w:rsidP="00043E9F">
      <w:pPr>
        <w:pStyle w:val="ListParagraph"/>
        <w:numPr>
          <w:ilvl w:val="1"/>
          <w:numId w:val="1"/>
        </w:numPr>
      </w:pPr>
      <w:r>
        <w:t xml:space="preserve">Perform Fisher’s exact test. </w:t>
      </w:r>
    </w:p>
    <w:p w:rsidR="004C6DFE" w:rsidRDefault="004C6DFE" w:rsidP="004C6DFE">
      <w:pPr>
        <w:pStyle w:val="ListParagraph"/>
      </w:pPr>
    </w:p>
    <w:p w:rsidR="004C6DFE" w:rsidRDefault="004C6DFE" w:rsidP="004C6DFE">
      <w:pPr>
        <w:pStyle w:val="R"/>
      </w:pPr>
      <w:r>
        <w:t xml:space="preserve">&gt; </w:t>
      </w:r>
      <w:proofErr w:type="spellStart"/>
      <w:r>
        <w:t>fisher.test</w:t>
      </w:r>
      <w:proofErr w:type="spellEnd"/>
      <w:r>
        <w:t xml:space="preserve">(x = </w:t>
      </w:r>
      <w:proofErr w:type="spellStart"/>
      <w:r>
        <w:t>c.table</w:t>
      </w:r>
      <w:proofErr w:type="spellEnd"/>
      <w:r>
        <w:t>)</w:t>
      </w:r>
    </w:p>
    <w:p w:rsidR="004C6DFE" w:rsidRDefault="004C6DFE" w:rsidP="004C6DFE">
      <w:pPr>
        <w:pStyle w:val="R"/>
      </w:pPr>
    </w:p>
    <w:p w:rsidR="004C6DFE" w:rsidRDefault="004C6DFE" w:rsidP="004C6DFE">
      <w:pPr>
        <w:pStyle w:val="R"/>
      </w:pPr>
      <w:r>
        <w:t xml:space="preserve">        Fisher's Exact Test for Count Data</w:t>
      </w:r>
    </w:p>
    <w:p w:rsidR="004C6DFE" w:rsidRDefault="004C6DFE" w:rsidP="004C6DFE">
      <w:pPr>
        <w:pStyle w:val="R"/>
      </w:pPr>
    </w:p>
    <w:p w:rsidR="004C6DFE" w:rsidRDefault="004C6DFE" w:rsidP="004C6DFE">
      <w:pPr>
        <w:pStyle w:val="R"/>
      </w:pPr>
      <w:proofErr w:type="gramStart"/>
      <w:r>
        <w:t>data</w:t>
      </w:r>
      <w:proofErr w:type="gramEnd"/>
      <w:r>
        <w:t xml:space="preserve">:  </w:t>
      </w:r>
      <w:proofErr w:type="spellStart"/>
      <w:r>
        <w:t>c.table</w:t>
      </w:r>
      <w:bookmarkStart w:id="0" w:name="_GoBack"/>
      <w:bookmarkEnd w:id="0"/>
      <w:proofErr w:type="spellEnd"/>
    </w:p>
    <w:p w:rsidR="004C6DFE" w:rsidRDefault="004C6DFE" w:rsidP="004C6DFE">
      <w:pPr>
        <w:pStyle w:val="R"/>
      </w:pPr>
      <w:proofErr w:type="gramStart"/>
      <w:r>
        <w:t>p-value</w:t>
      </w:r>
      <w:proofErr w:type="gramEnd"/>
      <w:r>
        <w:t xml:space="preserve"> = 0.001505</w:t>
      </w:r>
    </w:p>
    <w:p w:rsidR="004C6DFE" w:rsidRDefault="004C6DFE" w:rsidP="004C6DFE">
      <w:pPr>
        <w:pStyle w:val="R"/>
      </w:pPr>
      <w:proofErr w:type="gramStart"/>
      <w:r>
        <w:t>alternative</w:t>
      </w:r>
      <w:proofErr w:type="gramEnd"/>
      <w:r>
        <w:t xml:space="preserve"> hypothesis: </w:t>
      </w:r>
      <w:proofErr w:type="spellStart"/>
      <w:r>
        <w:t>two.sided</w:t>
      </w:r>
      <w:proofErr w:type="spellEnd"/>
    </w:p>
    <w:p w:rsidR="004C6DFE" w:rsidRDefault="004C6DFE" w:rsidP="004C6DFE">
      <w:pPr>
        <w:pStyle w:val="ListParagraph"/>
      </w:pPr>
    </w:p>
    <w:p w:rsidR="00043E9F" w:rsidRDefault="00043E9F" w:rsidP="00043E9F">
      <w:pPr>
        <w:pStyle w:val="ListParagraph"/>
        <w:numPr>
          <w:ilvl w:val="1"/>
          <w:numId w:val="1"/>
        </w:numPr>
      </w:pPr>
      <w:r>
        <w:t xml:space="preserve">Perform a permutation test for independence. </w:t>
      </w:r>
    </w:p>
    <w:p w:rsidR="007A516F" w:rsidRDefault="007A516F" w:rsidP="007A516F">
      <w:pPr>
        <w:pStyle w:val="ListParagraph"/>
      </w:pPr>
    </w:p>
    <w:p w:rsidR="007A516F" w:rsidRDefault="00063A50" w:rsidP="007A516F">
      <w:pPr>
        <w:pStyle w:val="ListParagraph"/>
      </w:pPr>
      <w:r>
        <w:t xml:space="preserve">The </w:t>
      </w:r>
      <w:r w:rsidR="007A516F">
        <w:t>p-value is very low</w:t>
      </w:r>
      <w:r>
        <w:t xml:space="preserve">. </w:t>
      </w:r>
    </w:p>
    <w:p w:rsidR="007A516F" w:rsidRDefault="007A516F" w:rsidP="007A516F">
      <w:pPr>
        <w:pStyle w:val="ListParagraph"/>
      </w:pPr>
    </w:p>
    <w:p w:rsidR="00043E9F" w:rsidRDefault="00043E9F" w:rsidP="00043E9F">
      <w:pPr>
        <w:pStyle w:val="ListParagraph"/>
        <w:numPr>
          <w:ilvl w:val="1"/>
          <w:numId w:val="1"/>
        </w:numPr>
      </w:pPr>
      <w:r>
        <w:t>Find estimates of the probabilities for the exact PMF for X</w:t>
      </w:r>
      <w:r>
        <w:rPr>
          <w:vertAlign w:val="superscript"/>
        </w:rPr>
        <w:t>2</w:t>
      </w:r>
      <w:r>
        <w:t xml:space="preserve">. </w:t>
      </w:r>
    </w:p>
    <w:p w:rsidR="007A516F" w:rsidRDefault="007A516F" w:rsidP="007A516F">
      <w:pPr>
        <w:pStyle w:val="ListParagraph"/>
      </w:pPr>
    </w:p>
    <w:p w:rsidR="007A516F" w:rsidRDefault="007A516F" w:rsidP="007A516F">
      <w:pPr>
        <w:pStyle w:val="R"/>
      </w:pPr>
      <w:r>
        <w:t xml:space="preserve">&gt; </w:t>
      </w:r>
      <w:proofErr w:type="gramStart"/>
      <w:r>
        <w:t>temp</w:t>
      </w:r>
      <w:proofErr w:type="gramEnd"/>
      <w:r>
        <w:t xml:space="preserve"> &lt;- table(</w:t>
      </w:r>
      <w:proofErr w:type="spellStart"/>
      <w:r>
        <w:t>X.sq.star.save</w:t>
      </w:r>
      <w:proofErr w:type="spellEnd"/>
      <w:r>
        <w:t>)/B</w:t>
      </w:r>
    </w:p>
    <w:p w:rsidR="007A516F" w:rsidRDefault="007A516F" w:rsidP="007A516F">
      <w:pPr>
        <w:pStyle w:val="R"/>
      </w:pPr>
      <w:r>
        <w:t xml:space="preserve">&gt; </w:t>
      </w:r>
      <w:proofErr w:type="spellStart"/>
      <w:proofErr w:type="gramStart"/>
      <w:r>
        <w:t>data.frame</w:t>
      </w:r>
      <w:proofErr w:type="spellEnd"/>
      <w:r>
        <w:t>(</w:t>
      </w:r>
      <w:proofErr w:type="spellStart"/>
      <w:proofErr w:type="gramEnd"/>
      <w:r>
        <w:t>X.sq</w:t>
      </w:r>
      <w:proofErr w:type="spellEnd"/>
      <w:r>
        <w:t xml:space="preserve"> = round(</w:t>
      </w:r>
      <w:proofErr w:type="spellStart"/>
      <w:r>
        <w:t>as.numeric</w:t>
      </w:r>
      <w:proofErr w:type="spellEnd"/>
      <w:r>
        <w:t xml:space="preserve">(names(temp)),4), </w:t>
      </w:r>
      <w:proofErr w:type="spellStart"/>
      <w:r>
        <w:t>rel.freq</w:t>
      </w:r>
      <w:proofErr w:type="spellEnd"/>
      <w:r>
        <w:t xml:space="preserve"> = </w:t>
      </w:r>
    </w:p>
    <w:p w:rsidR="007A516F" w:rsidRDefault="007A516F" w:rsidP="007A516F">
      <w:pPr>
        <w:pStyle w:val="R"/>
      </w:pPr>
      <w:r>
        <w:t xml:space="preserve">    </w:t>
      </w:r>
      <w:proofErr w:type="gramStart"/>
      <w:r>
        <w:t>round(</w:t>
      </w:r>
      <w:proofErr w:type="spellStart"/>
      <w:proofErr w:type="gramEnd"/>
      <w:r>
        <w:t>as.numeric</w:t>
      </w:r>
      <w:proofErr w:type="spellEnd"/>
      <w:r>
        <w:t>(temp),4))</w:t>
      </w:r>
    </w:p>
    <w:p w:rsidR="007A516F" w:rsidRDefault="007A516F" w:rsidP="007A516F">
      <w:pPr>
        <w:pStyle w:val="R"/>
      </w:pPr>
      <w:r>
        <w:t xml:space="preserve">      </w:t>
      </w:r>
      <w:proofErr w:type="spellStart"/>
      <w:r>
        <w:t>X.sq</w:t>
      </w:r>
      <w:proofErr w:type="spellEnd"/>
      <w:r>
        <w:t xml:space="preserve"> </w:t>
      </w:r>
      <w:proofErr w:type="spellStart"/>
      <w:r>
        <w:t>rel.freq</w:t>
      </w:r>
      <w:proofErr w:type="spellEnd"/>
    </w:p>
    <w:p w:rsidR="007A516F" w:rsidRDefault="007A516F" w:rsidP="007A516F">
      <w:pPr>
        <w:pStyle w:val="R"/>
      </w:pPr>
      <w:proofErr w:type="gramStart"/>
      <w:r>
        <w:t>1  15.6637</w:t>
      </w:r>
      <w:proofErr w:type="gramEnd"/>
      <w:r>
        <w:t xml:space="preserve">    0.055</w:t>
      </w:r>
    </w:p>
    <w:p w:rsidR="007A516F" w:rsidRDefault="007A516F" w:rsidP="007A516F">
      <w:pPr>
        <w:pStyle w:val="R"/>
      </w:pPr>
      <w:proofErr w:type="gramStart"/>
      <w:r>
        <w:t>2  15.7976</w:t>
      </w:r>
      <w:proofErr w:type="gramEnd"/>
      <w:r>
        <w:t xml:space="preserve">    0.113</w:t>
      </w:r>
    </w:p>
    <w:p w:rsidR="007A516F" w:rsidRDefault="007A516F" w:rsidP="007A516F">
      <w:pPr>
        <w:pStyle w:val="R"/>
      </w:pPr>
      <w:proofErr w:type="gramStart"/>
      <w:r>
        <w:t>3  15.8929</w:t>
      </w:r>
      <w:proofErr w:type="gramEnd"/>
      <w:r>
        <w:t xml:space="preserve">    0.040</w:t>
      </w:r>
    </w:p>
    <w:p w:rsidR="007A516F" w:rsidRDefault="007A516F" w:rsidP="007A516F">
      <w:pPr>
        <w:pStyle w:val="R"/>
      </w:pPr>
      <w:proofErr w:type="gramStart"/>
      <w:r>
        <w:t>4  15.9018</w:t>
      </w:r>
      <w:proofErr w:type="gramEnd"/>
      <w:r>
        <w:t xml:space="preserve">    0.132</w:t>
      </w:r>
    </w:p>
    <w:p w:rsidR="007A516F" w:rsidRDefault="007A516F" w:rsidP="007A516F">
      <w:pPr>
        <w:pStyle w:val="R"/>
      </w:pPr>
      <w:proofErr w:type="gramStart"/>
      <w:r>
        <w:t>5  16.1429</w:t>
      </w:r>
      <w:proofErr w:type="gramEnd"/>
      <w:r>
        <w:t xml:space="preserve">    0.043</w:t>
      </w:r>
    </w:p>
    <w:p w:rsidR="007A516F" w:rsidRDefault="007A516F" w:rsidP="007A516F">
      <w:pPr>
        <w:pStyle w:val="R"/>
      </w:pPr>
      <w:proofErr w:type="gramStart"/>
      <w:r>
        <w:t>6  16.1875</w:t>
      </w:r>
      <w:proofErr w:type="gramEnd"/>
      <w:r>
        <w:t xml:space="preserve">    0.012</w:t>
      </w:r>
    </w:p>
    <w:p w:rsidR="007A516F" w:rsidRDefault="007A516F" w:rsidP="007A516F">
      <w:pPr>
        <w:pStyle w:val="R"/>
      </w:pPr>
      <w:proofErr w:type="gramStart"/>
      <w:r>
        <w:t>7  16.3333</w:t>
      </w:r>
      <w:proofErr w:type="gramEnd"/>
      <w:r>
        <w:t xml:space="preserve">    0.015</w:t>
      </w:r>
    </w:p>
    <w:p w:rsidR="007A516F" w:rsidRDefault="007A516F" w:rsidP="007A516F">
      <w:pPr>
        <w:pStyle w:val="R"/>
      </w:pPr>
      <w:proofErr w:type="gramStart"/>
      <w:r>
        <w:t>8  16.4018</w:t>
      </w:r>
      <w:proofErr w:type="gramEnd"/>
      <w:r>
        <w:t xml:space="preserve">    0.029</w:t>
      </w:r>
    </w:p>
    <w:p w:rsidR="007A516F" w:rsidRDefault="007A516F" w:rsidP="007A516F">
      <w:pPr>
        <w:pStyle w:val="R"/>
      </w:pPr>
      <w:proofErr w:type="gramStart"/>
      <w:r>
        <w:t>9  16.4643</w:t>
      </w:r>
      <w:proofErr w:type="gramEnd"/>
      <w:r>
        <w:t xml:space="preserve">    0.107</w:t>
      </w:r>
    </w:p>
    <w:p w:rsidR="007A516F" w:rsidRDefault="007A516F" w:rsidP="007A516F">
      <w:pPr>
        <w:pStyle w:val="R"/>
      </w:pPr>
      <w:r>
        <w:t>10 16.7143    0.066</w:t>
      </w:r>
    </w:p>
    <w:p w:rsidR="007A516F" w:rsidRDefault="007A516F" w:rsidP="007A516F">
      <w:pPr>
        <w:pStyle w:val="R"/>
      </w:pPr>
      <w:r>
        <w:t>11 16.7351    0.059</w:t>
      </w:r>
    </w:p>
    <w:p w:rsidR="007A516F" w:rsidRDefault="007A516F" w:rsidP="007A516F">
      <w:pPr>
        <w:pStyle w:val="R"/>
      </w:pPr>
      <w:r>
        <w:t>12 16.7500    0.002</w:t>
      </w:r>
    </w:p>
    <w:p w:rsidR="007A516F" w:rsidRDefault="007A516F" w:rsidP="007A516F">
      <w:pPr>
        <w:pStyle w:val="R"/>
      </w:pPr>
      <w:r>
        <w:t>13 16.8304    0.008</w:t>
      </w:r>
    </w:p>
    <w:p w:rsidR="007A516F" w:rsidRDefault="007A516F" w:rsidP="007A516F">
      <w:pPr>
        <w:pStyle w:val="R"/>
      </w:pPr>
      <w:r>
        <w:t>14 16.9018    0.108</w:t>
      </w:r>
    </w:p>
    <w:p w:rsidR="007A516F" w:rsidRDefault="007A516F" w:rsidP="007A516F">
      <w:pPr>
        <w:pStyle w:val="R"/>
      </w:pPr>
      <w:r>
        <w:lastRenderedPageBreak/>
        <w:t>15 17.1875    0.007</w:t>
      </w:r>
    </w:p>
    <w:p w:rsidR="007A516F" w:rsidRDefault="007A516F" w:rsidP="007A516F">
      <w:pPr>
        <w:pStyle w:val="R"/>
      </w:pPr>
      <w:r>
        <w:t>16 17.3304    0.016</w:t>
      </w:r>
    </w:p>
    <w:p w:rsidR="007A516F" w:rsidRDefault="007A516F" w:rsidP="007A516F">
      <w:pPr>
        <w:pStyle w:val="R"/>
      </w:pPr>
      <w:r>
        <w:t>17 17.7143    0.010</w:t>
      </w:r>
    </w:p>
    <w:p w:rsidR="007A516F" w:rsidRDefault="007A516F" w:rsidP="007A516F">
      <w:pPr>
        <w:pStyle w:val="R"/>
      </w:pPr>
      <w:r>
        <w:t>18 17.8304    0.038</w:t>
      </w:r>
    </w:p>
    <w:p w:rsidR="007A516F" w:rsidRDefault="007A516F" w:rsidP="007A516F">
      <w:pPr>
        <w:pStyle w:val="R"/>
      </w:pPr>
      <w:r>
        <w:t>19 17.8929    0.041</w:t>
      </w:r>
    </w:p>
    <w:p w:rsidR="007A516F" w:rsidRDefault="007A516F" w:rsidP="007A516F">
      <w:pPr>
        <w:pStyle w:val="R"/>
      </w:pPr>
      <w:r>
        <w:t>20 18.0208    0.001</w:t>
      </w:r>
    </w:p>
    <w:p w:rsidR="007A516F" w:rsidRDefault="007A516F" w:rsidP="007A516F">
      <w:pPr>
        <w:pStyle w:val="R"/>
      </w:pPr>
      <w:r>
        <w:t>21 18.0476    0.029</w:t>
      </w:r>
    </w:p>
    <w:p w:rsidR="007A516F" w:rsidRDefault="007A516F" w:rsidP="007A516F">
      <w:pPr>
        <w:pStyle w:val="R"/>
      </w:pPr>
      <w:r>
        <w:t>22 18.2351    0.013</w:t>
      </w:r>
    </w:p>
    <w:p w:rsidR="007A516F" w:rsidRDefault="007A516F" w:rsidP="007A516F">
      <w:pPr>
        <w:pStyle w:val="R"/>
      </w:pPr>
      <w:r>
        <w:t>23 18.4762    0.005</w:t>
      </w:r>
    </w:p>
    <w:p w:rsidR="007A516F" w:rsidRDefault="007A516F" w:rsidP="007A516F">
      <w:pPr>
        <w:pStyle w:val="R"/>
      </w:pPr>
      <w:r>
        <w:t>24 18.6637    0.023</w:t>
      </w:r>
    </w:p>
    <w:p w:rsidR="007A516F" w:rsidRDefault="007A516F" w:rsidP="007A516F">
      <w:pPr>
        <w:pStyle w:val="R"/>
      </w:pPr>
      <w:r>
        <w:t>25 18.7500    0.002</w:t>
      </w:r>
    </w:p>
    <w:p w:rsidR="007A516F" w:rsidRDefault="007A516F" w:rsidP="007A516F">
      <w:pPr>
        <w:pStyle w:val="R"/>
      </w:pPr>
      <w:r>
        <w:t>26 19.2262    0.001</w:t>
      </w:r>
    </w:p>
    <w:p w:rsidR="007A516F" w:rsidRDefault="007A516F" w:rsidP="007A516F">
      <w:pPr>
        <w:pStyle w:val="R"/>
      </w:pPr>
      <w:r>
        <w:t>27 19.6875    0.004</w:t>
      </w:r>
    </w:p>
    <w:p w:rsidR="007A516F" w:rsidRDefault="007A516F" w:rsidP="007A516F">
      <w:pPr>
        <w:pStyle w:val="R"/>
      </w:pPr>
      <w:r>
        <w:t>28 19.9018    0.004</w:t>
      </w:r>
    </w:p>
    <w:p w:rsidR="007A516F" w:rsidRDefault="007A516F" w:rsidP="007A516F">
      <w:pPr>
        <w:pStyle w:val="R"/>
      </w:pPr>
      <w:r>
        <w:t>29 20.0000    0.004</w:t>
      </w:r>
    </w:p>
    <w:p w:rsidR="007A516F" w:rsidRDefault="007A516F" w:rsidP="007A516F">
      <w:pPr>
        <w:pStyle w:val="R"/>
      </w:pPr>
      <w:r>
        <w:t>30 20.0833    0.007</w:t>
      </w:r>
    </w:p>
    <w:p w:rsidR="007A516F" w:rsidRDefault="007A516F" w:rsidP="007A516F">
      <w:pPr>
        <w:pStyle w:val="R"/>
      </w:pPr>
      <w:r>
        <w:t>31 20.1429    0.004</w:t>
      </w:r>
    </w:p>
    <w:p w:rsidR="007A516F" w:rsidRDefault="007A516F" w:rsidP="007A516F">
      <w:pPr>
        <w:pStyle w:val="R"/>
      </w:pPr>
      <w:r>
        <w:t>32 20.4643    0.001</w:t>
      </w:r>
    </w:p>
    <w:p w:rsidR="007A516F" w:rsidRDefault="007A516F" w:rsidP="007A516F">
      <w:pPr>
        <w:pStyle w:val="R"/>
      </w:pPr>
      <w:r>
        <w:t>33 21.1875    0.001</w:t>
      </w:r>
    </w:p>
    <w:p w:rsidR="007A516F" w:rsidRDefault="007A516F" w:rsidP="007A516F">
      <w:pPr>
        <w:pStyle w:val="ListParagraph"/>
      </w:pPr>
    </w:p>
    <w:p w:rsidR="00043E9F" w:rsidRDefault="00043E9F" w:rsidP="00043E9F">
      <w:pPr>
        <w:pStyle w:val="ListParagraph"/>
        <w:numPr>
          <w:ilvl w:val="1"/>
          <w:numId w:val="1"/>
        </w:numPr>
      </w:pPr>
      <w:r>
        <w:t xml:space="preserve">Compare the results for the three hypothesis test methods. </w:t>
      </w:r>
    </w:p>
    <w:p w:rsidR="007A516F" w:rsidRDefault="007A516F" w:rsidP="007A516F">
      <w:pPr>
        <w:pStyle w:val="ListParagraph"/>
      </w:pPr>
    </w:p>
    <w:p w:rsidR="007A516F" w:rsidRDefault="007A516F" w:rsidP="007A516F">
      <w:pPr>
        <w:pStyle w:val="ListParagraph"/>
      </w:pPr>
      <w:r>
        <w:t xml:space="preserve">The </w:t>
      </w:r>
      <w:r w:rsidRPr="00043E9F">
        <w:rPr>
          <w:position w:val="-10"/>
        </w:rPr>
        <w:object w:dxaOrig="360" w:dyaOrig="360">
          <v:shape id="_x0000_i1028" type="#_x0000_t75" style="width:18pt;height:18pt" o:ole="">
            <v:imagedata r:id="rId13" o:title=""/>
          </v:shape>
          <o:OLEObject Type="Embed" ProgID="Equation.DSMT4" ShapeID="_x0000_i1028" DrawAspect="Content" ObjectID="_1736226798" r:id="rId14"/>
        </w:object>
      </w:r>
      <w:r>
        <w:t xml:space="preserve"> distribution approximation would result in a different conclusion than the other testing methods! </w:t>
      </w:r>
    </w:p>
    <w:p w:rsidR="007A516F" w:rsidRDefault="007A516F" w:rsidP="007A516F">
      <w:pPr>
        <w:pStyle w:val="ListParagraph"/>
      </w:pPr>
    </w:p>
    <w:p w:rsidR="00043E9F" w:rsidRDefault="00043E9F" w:rsidP="00043E9F">
      <w:pPr>
        <w:pStyle w:val="ListParagraph"/>
        <w:numPr>
          <w:ilvl w:val="1"/>
          <w:numId w:val="1"/>
        </w:numPr>
      </w:pPr>
      <w:r>
        <w:t xml:space="preserve">Using the Monte Carlo simulation methods of Section 3.2, try to perform a test for independence. What types of problems do you encounter? </w:t>
      </w:r>
    </w:p>
    <w:p w:rsidR="00043E9F" w:rsidRDefault="00043E9F" w:rsidP="00043E9F">
      <w:pPr>
        <w:pStyle w:val="ListParagraph"/>
      </w:pPr>
    </w:p>
    <w:p w:rsidR="007A516F" w:rsidRDefault="00116F65" w:rsidP="00043E9F">
      <w:pPr>
        <w:pStyle w:val="ListParagraph"/>
      </w:pPr>
      <w:r>
        <w:t>Because the row and column totals are not fixed, we have a large number of simulated contingency tables without the same size as what was observed!</w:t>
      </w:r>
      <w:r w:rsidR="00063A50">
        <w:t xml:space="preserve"> </w:t>
      </w:r>
    </w:p>
    <w:p w:rsidR="00043E9F" w:rsidRDefault="00043E9F" w:rsidP="00043E9F">
      <w:pPr>
        <w:pStyle w:val="ListParagraph"/>
      </w:pPr>
    </w:p>
    <w:p w:rsidR="00293B14" w:rsidRDefault="00293B14"/>
    <w:sectPr w:rsidR="00293B14" w:rsidSect="008F2583">
      <w:footerReference w:type="default" r:id="rId1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C6C78" w:rsidRDefault="00EC6C78" w:rsidP="004C6DFE">
      <w:r>
        <w:separator/>
      </w:r>
    </w:p>
  </w:endnote>
  <w:endnote w:type="continuationSeparator" w:id="0">
    <w:p w:rsidR="00EC6C78" w:rsidRDefault="00EC6C78" w:rsidP="004C6D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7055288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C6DFE" w:rsidRDefault="004C6DF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F1028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4C6DFE" w:rsidRDefault="004C6DF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C6C78" w:rsidRDefault="00EC6C78" w:rsidP="004C6DFE">
      <w:r>
        <w:separator/>
      </w:r>
    </w:p>
  </w:footnote>
  <w:footnote w:type="continuationSeparator" w:id="0">
    <w:p w:rsidR="00EC6C78" w:rsidRDefault="00EC6C78" w:rsidP="004C6D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66783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3E9F"/>
    <w:rsid w:val="00000841"/>
    <w:rsid w:val="00000A41"/>
    <w:rsid w:val="00000E9A"/>
    <w:rsid w:val="0000163A"/>
    <w:rsid w:val="000047AE"/>
    <w:rsid w:val="00006FFC"/>
    <w:rsid w:val="0000778D"/>
    <w:rsid w:val="00010343"/>
    <w:rsid w:val="00010A7A"/>
    <w:rsid w:val="000118FD"/>
    <w:rsid w:val="00012B89"/>
    <w:rsid w:val="00012FB4"/>
    <w:rsid w:val="00013092"/>
    <w:rsid w:val="00013DAE"/>
    <w:rsid w:val="00014645"/>
    <w:rsid w:val="00014D73"/>
    <w:rsid w:val="000157C5"/>
    <w:rsid w:val="00016DC3"/>
    <w:rsid w:val="00017C5A"/>
    <w:rsid w:val="00020099"/>
    <w:rsid w:val="000205F9"/>
    <w:rsid w:val="00021D1D"/>
    <w:rsid w:val="00021F3A"/>
    <w:rsid w:val="00022AE6"/>
    <w:rsid w:val="000230B2"/>
    <w:rsid w:val="00024F23"/>
    <w:rsid w:val="000268DE"/>
    <w:rsid w:val="00026F9D"/>
    <w:rsid w:val="000277B8"/>
    <w:rsid w:val="00030314"/>
    <w:rsid w:val="00031DAB"/>
    <w:rsid w:val="00033742"/>
    <w:rsid w:val="00033C88"/>
    <w:rsid w:val="00034845"/>
    <w:rsid w:val="000363CE"/>
    <w:rsid w:val="000366CB"/>
    <w:rsid w:val="00040E20"/>
    <w:rsid w:val="000413E8"/>
    <w:rsid w:val="0004189D"/>
    <w:rsid w:val="0004197C"/>
    <w:rsid w:val="00041DB1"/>
    <w:rsid w:val="000426A3"/>
    <w:rsid w:val="0004348B"/>
    <w:rsid w:val="00043503"/>
    <w:rsid w:val="0004360B"/>
    <w:rsid w:val="00043E9F"/>
    <w:rsid w:val="00045565"/>
    <w:rsid w:val="00045645"/>
    <w:rsid w:val="00045CEE"/>
    <w:rsid w:val="000471C6"/>
    <w:rsid w:val="00047DAD"/>
    <w:rsid w:val="00047E27"/>
    <w:rsid w:val="00047F38"/>
    <w:rsid w:val="00050412"/>
    <w:rsid w:val="00052CBD"/>
    <w:rsid w:val="0005385C"/>
    <w:rsid w:val="00053D35"/>
    <w:rsid w:val="00054286"/>
    <w:rsid w:val="00054336"/>
    <w:rsid w:val="000547F9"/>
    <w:rsid w:val="00054DF9"/>
    <w:rsid w:val="0005566A"/>
    <w:rsid w:val="00055918"/>
    <w:rsid w:val="000562C6"/>
    <w:rsid w:val="000575A7"/>
    <w:rsid w:val="00061A71"/>
    <w:rsid w:val="00062197"/>
    <w:rsid w:val="00062693"/>
    <w:rsid w:val="00062DFB"/>
    <w:rsid w:val="00063A50"/>
    <w:rsid w:val="00065352"/>
    <w:rsid w:val="00065863"/>
    <w:rsid w:val="00065D87"/>
    <w:rsid w:val="00065F22"/>
    <w:rsid w:val="000702A6"/>
    <w:rsid w:val="00070788"/>
    <w:rsid w:val="000707E9"/>
    <w:rsid w:val="00071AF8"/>
    <w:rsid w:val="00071EE8"/>
    <w:rsid w:val="00072EB9"/>
    <w:rsid w:val="000737F4"/>
    <w:rsid w:val="00075A94"/>
    <w:rsid w:val="0007649E"/>
    <w:rsid w:val="00076B95"/>
    <w:rsid w:val="0008081A"/>
    <w:rsid w:val="00083CC0"/>
    <w:rsid w:val="00084C18"/>
    <w:rsid w:val="00085262"/>
    <w:rsid w:val="00085478"/>
    <w:rsid w:val="000855D9"/>
    <w:rsid w:val="00086CA4"/>
    <w:rsid w:val="0008741F"/>
    <w:rsid w:val="00090C72"/>
    <w:rsid w:val="00091521"/>
    <w:rsid w:val="0009541D"/>
    <w:rsid w:val="000960BF"/>
    <w:rsid w:val="00096EDF"/>
    <w:rsid w:val="000972F7"/>
    <w:rsid w:val="000A0141"/>
    <w:rsid w:val="000A0269"/>
    <w:rsid w:val="000A06B0"/>
    <w:rsid w:val="000A085C"/>
    <w:rsid w:val="000A0895"/>
    <w:rsid w:val="000A0F06"/>
    <w:rsid w:val="000A13C7"/>
    <w:rsid w:val="000A3194"/>
    <w:rsid w:val="000A37E9"/>
    <w:rsid w:val="000A4148"/>
    <w:rsid w:val="000A5270"/>
    <w:rsid w:val="000A5434"/>
    <w:rsid w:val="000B054F"/>
    <w:rsid w:val="000B0733"/>
    <w:rsid w:val="000B1F29"/>
    <w:rsid w:val="000B2082"/>
    <w:rsid w:val="000B43D5"/>
    <w:rsid w:val="000B50DC"/>
    <w:rsid w:val="000B5392"/>
    <w:rsid w:val="000B6767"/>
    <w:rsid w:val="000C0B25"/>
    <w:rsid w:val="000C0E32"/>
    <w:rsid w:val="000C24BC"/>
    <w:rsid w:val="000C2CEA"/>
    <w:rsid w:val="000C2ED5"/>
    <w:rsid w:val="000C3240"/>
    <w:rsid w:val="000C3303"/>
    <w:rsid w:val="000C3A08"/>
    <w:rsid w:val="000C3DD3"/>
    <w:rsid w:val="000C4D56"/>
    <w:rsid w:val="000C4ED5"/>
    <w:rsid w:val="000D041F"/>
    <w:rsid w:val="000D2F65"/>
    <w:rsid w:val="000D3169"/>
    <w:rsid w:val="000E04E3"/>
    <w:rsid w:val="000E0B62"/>
    <w:rsid w:val="000E0B8F"/>
    <w:rsid w:val="000E1C89"/>
    <w:rsid w:val="000E1E35"/>
    <w:rsid w:val="000E2006"/>
    <w:rsid w:val="000E2669"/>
    <w:rsid w:val="000E55F6"/>
    <w:rsid w:val="000E60C9"/>
    <w:rsid w:val="000E64C7"/>
    <w:rsid w:val="000F0161"/>
    <w:rsid w:val="000F1C12"/>
    <w:rsid w:val="000F1E12"/>
    <w:rsid w:val="000F1F38"/>
    <w:rsid w:val="000F2483"/>
    <w:rsid w:val="000F36F5"/>
    <w:rsid w:val="000F3DC3"/>
    <w:rsid w:val="000F431C"/>
    <w:rsid w:val="000F4B8D"/>
    <w:rsid w:val="000F5DB3"/>
    <w:rsid w:val="000F6025"/>
    <w:rsid w:val="000F6166"/>
    <w:rsid w:val="000F678E"/>
    <w:rsid w:val="000F7CDB"/>
    <w:rsid w:val="001016C9"/>
    <w:rsid w:val="00101977"/>
    <w:rsid w:val="00101A39"/>
    <w:rsid w:val="00102624"/>
    <w:rsid w:val="0010269B"/>
    <w:rsid w:val="00102CBF"/>
    <w:rsid w:val="00103B75"/>
    <w:rsid w:val="0010487B"/>
    <w:rsid w:val="001049F2"/>
    <w:rsid w:val="00105459"/>
    <w:rsid w:val="001057B2"/>
    <w:rsid w:val="00105B9F"/>
    <w:rsid w:val="00106AFE"/>
    <w:rsid w:val="001070DB"/>
    <w:rsid w:val="00107649"/>
    <w:rsid w:val="00107BE4"/>
    <w:rsid w:val="001108A4"/>
    <w:rsid w:val="00110FA1"/>
    <w:rsid w:val="00111265"/>
    <w:rsid w:val="0011210C"/>
    <w:rsid w:val="00113235"/>
    <w:rsid w:val="00114C9B"/>
    <w:rsid w:val="001157B8"/>
    <w:rsid w:val="00115ED3"/>
    <w:rsid w:val="00116E67"/>
    <w:rsid w:val="00116F65"/>
    <w:rsid w:val="00117764"/>
    <w:rsid w:val="00120157"/>
    <w:rsid w:val="00120428"/>
    <w:rsid w:val="001208DB"/>
    <w:rsid w:val="001209CA"/>
    <w:rsid w:val="00121760"/>
    <w:rsid w:val="00123E2C"/>
    <w:rsid w:val="0012401D"/>
    <w:rsid w:val="0012453E"/>
    <w:rsid w:val="00125611"/>
    <w:rsid w:val="00125911"/>
    <w:rsid w:val="00125B5D"/>
    <w:rsid w:val="0012645E"/>
    <w:rsid w:val="001327AD"/>
    <w:rsid w:val="001329C1"/>
    <w:rsid w:val="001330A3"/>
    <w:rsid w:val="001333CF"/>
    <w:rsid w:val="0013495F"/>
    <w:rsid w:val="001352EB"/>
    <w:rsid w:val="0013561F"/>
    <w:rsid w:val="001362F7"/>
    <w:rsid w:val="00136FC9"/>
    <w:rsid w:val="00137474"/>
    <w:rsid w:val="00137D2A"/>
    <w:rsid w:val="00140200"/>
    <w:rsid w:val="001402F8"/>
    <w:rsid w:val="00140A64"/>
    <w:rsid w:val="00140BD6"/>
    <w:rsid w:val="00141A7D"/>
    <w:rsid w:val="00141CCF"/>
    <w:rsid w:val="0014255C"/>
    <w:rsid w:val="001427A4"/>
    <w:rsid w:val="00143640"/>
    <w:rsid w:val="0014540C"/>
    <w:rsid w:val="001476D5"/>
    <w:rsid w:val="00147A52"/>
    <w:rsid w:val="0015004F"/>
    <w:rsid w:val="00151463"/>
    <w:rsid w:val="00151F1A"/>
    <w:rsid w:val="00152815"/>
    <w:rsid w:val="00152943"/>
    <w:rsid w:val="00152A2D"/>
    <w:rsid w:val="00153862"/>
    <w:rsid w:val="00153DA0"/>
    <w:rsid w:val="00154958"/>
    <w:rsid w:val="001552E5"/>
    <w:rsid w:val="0015701F"/>
    <w:rsid w:val="0016020F"/>
    <w:rsid w:val="00160360"/>
    <w:rsid w:val="00160472"/>
    <w:rsid w:val="00160CF2"/>
    <w:rsid w:val="001618EB"/>
    <w:rsid w:val="00161B0F"/>
    <w:rsid w:val="00161F93"/>
    <w:rsid w:val="00162CD6"/>
    <w:rsid w:val="00164C2E"/>
    <w:rsid w:val="00166FA8"/>
    <w:rsid w:val="0016714B"/>
    <w:rsid w:val="001704BB"/>
    <w:rsid w:val="0017189F"/>
    <w:rsid w:val="00171B68"/>
    <w:rsid w:val="00172632"/>
    <w:rsid w:val="00172DD8"/>
    <w:rsid w:val="00172F13"/>
    <w:rsid w:val="001732AD"/>
    <w:rsid w:val="00173EAB"/>
    <w:rsid w:val="00174F04"/>
    <w:rsid w:val="00175012"/>
    <w:rsid w:val="00175459"/>
    <w:rsid w:val="00175E19"/>
    <w:rsid w:val="00177168"/>
    <w:rsid w:val="00177181"/>
    <w:rsid w:val="00181295"/>
    <w:rsid w:val="00181310"/>
    <w:rsid w:val="001820A1"/>
    <w:rsid w:val="00182B21"/>
    <w:rsid w:val="001845F0"/>
    <w:rsid w:val="001865A8"/>
    <w:rsid w:val="00190962"/>
    <w:rsid w:val="00190EA4"/>
    <w:rsid w:val="00190EC3"/>
    <w:rsid w:val="00192C56"/>
    <w:rsid w:val="00193F26"/>
    <w:rsid w:val="00194E78"/>
    <w:rsid w:val="00194EF2"/>
    <w:rsid w:val="00195D96"/>
    <w:rsid w:val="001A0157"/>
    <w:rsid w:val="001A2F39"/>
    <w:rsid w:val="001A3A88"/>
    <w:rsid w:val="001A4D1C"/>
    <w:rsid w:val="001A52DD"/>
    <w:rsid w:val="001A5868"/>
    <w:rsid w:val="001A7232"/>
    <w:rsid w:val="001A7AC6"/>
    <w:rsid w:val="001A7F23"/>
    <w:rsid w:val="001B0C73"/>
    <w:rsid w:val="001B1325"/>
    <w:rsid w:val="001B161E"/>
    <w:rsid w:val="001B187C"/>
    <w:rsid w:val="001B391D"/>
    <w:rsid w:val="001B4A13"/>
    <w:rsid w:val="001B4DD0"/>
    <w:rsid w:val="001B5FCD"/>
    <w:rsid w:val="001B62E9"/>
    <w:rsid w:val="001B632D"/>
    <w:rsid w:val="001B6F65"/>
    <w:rsid w:val="001C2C47"/>
    <w:rsid w:val="001C382D"/>
    <w:rsid w:val="001C3AF7"/>
    <w:rsid w:val="001C5230"/>
    <w:rsid w:val="001C6435"/>
    <w:rsid w:val="001C6891"/>
    <w:rsid w:val="001C6B16"/>
    <w:rsid w:val="001C712E"/>
    <w:rsid w:val="001D081D"/>
    <w:rsid w:val="001D0906"/>
    <w:rsid w:val="001D0CD4"/>
    <w:rsid w:val="001D4709"/>
    <w:rsid w:val="001D4D95"/>
    <w:rsid w:val="001D6674"/>
    <w:rsid w:val="001D7A48"/>
    <w:rsid w:val="001E16A4"/>
    <w:rsid w:val="001E17DA"/>
    <w:rsid w:val="001E3744"/>
    <w:rsid w:val="001E441B"/>
    <w:rsid w:val="001E53E9"/>
    <w:rsid w:val="001F19AB"/>
    <w:rsid w:val="001F29E0"/>
    <w:rsid w:val="001F2FAC"/>
    <w:rsid w:val="001F3133"/>
    <w:rsid w:val="001F3CCC"/>
    <w:rsid w:val="001F41CC"/>
    <w:rsid w:val="001F609B"/>
    <w:rsid w:val="001F609D"/>
    <w:rsid w:val="001F6C05"/>
    <w:rsid w:val="001F73F5"/>
    <w:rsid w:val="001F7E45"/>
    <w:rsid w:val="002005FE"/>
    <w:rsid w:val="00201103"/>
    <w:rsid w:val="0020172C"/>
    <w:rsid w:val="00201E0C"/>
    <w:rsid w:val="002022B9"/>
    <w:rsid w:val="0020356D"/>
    <w:rsid w:val="00204CA3"/>
    <w:rsid w:val="00204E2C"/>
    <w:rsid w:val="00205103"/>
    <w:rsid w:val="00205567"/>
    <w:rsid w:val="00205D53"/>
    <w:rsid w:val="00207229"/>
    <w:rsid w:val="00211B52"/>
    <w:rsid w:val="00211E91"/>
    <w:rsid w:val="002124B8"/>
    <w:rsid w:val="002124BE"/>
    <w:rsid w:val="002128B8"/>
    <w:rsid w:val="002128E8"/>
    <w:rsid w:val="00213EDB"/>
    <w:rsid w:val="00214D8E"/>
    <w:rsid w:val="0021655A"/>
    <w:rsid w:val="0021694F"/>
    <w:rsid w:val="00216998"/>
    <w:rsid w:val="002226A1"/>
    <w:rsid w:val="0022365C"/>
    <w:rsid w:val="00224120"/>
    <w:rsid w:val="0022418A"/>
    <w:rsid w:val="002248C0"/>
    <w:rsid w:val="00225866"/>
    <w:rsid w:val="0022619C"/>
    <w:rsid w:val="00226884"/>
    <w:rsid w:val="00226F47"/>
    <w:rsid w:val="00232FBF"/>
    <w:rsid w:val="00233C45"/>
    <w:rsid w:val="00233F75"/>
    <w:rsid w:val="00235263"/>
    <w:rsid w:val="00235418"/>
    <w:rsid w:val="002375E5"/>
    <w:rsid w:val="002379F7"/>
    <w:rsid w:val="00237A71"/>
    <w:rsid w:val="00240A36"/>
    <w:rsid w:val="00242221"/>
    <w:rsid w:val="002427C8"/>
    <w:rsid w:val="002462B8"/>
    <w:rsid w:val="00246402"/>
    <w:rsid w:val="00247A18"/>
    <w:rsid w:val="002507A9"/>
    <w:rsid w:val="002515C1"/>
    <w:rsid w:val="00251AC0"/>
    <w:rsid w:val="002524F7"/>
    <w:rsid w:val="00252AC6"/>
    <w:rsid w:val="00253003"/>
    <w:rsid w:val="0025331B"/>
    <w:rsid w:val="002549BF"/>
    <w:rsid w:val="002549F2"/>
    <w:rsid w:val="00255701"/>
    <w:rsid w:val="00255CC4"/>
    <w:rsid w:val="0025783D"/>
    <w:rsid w:val="00257B71"/>
    <w:rsid w:val="00257BF5"/>
    <w:rsid w:val="00260541"/>
    <w:rsid w:val="00261A68"/>
    <w:rsid w:val="00262797"/>
    <w:rsid w:val="0026413F"/>
    <w:rsid w:val="00265B38"/>
    <w:rsid w:val="002666F3"/>
    <w:rsid w:val="0026733B"/>
    <w:rsid w:val="0026771B"/>
    <w:rsid w:val="00270302"/>
    <w:rsid w:val="0027040F"/>
    <w:rsid w:val="00270B7D"/>
    <w:rsid w:val="00271E5F"/>
    <w:rsid w:val="00272533"/>
    <w:rsid w:val="00272619"/>
    <w:rsid w:val="00273655"/>
    <w:rsid w:val="00273C87"/>
    <w:rsid w:val="00273CB8"/>
    <w:rsid w:val="00274577"/>
    <w:rsid w:val="00274C33"/>
    <w:rsid w:val="00275121"/>
    <w:rsid w:val="00276B3B"/>
    <w:rsid w:val="00277726"/>
    <w:rsid w:val="00277D42"/>
    <w:rsid w:val="00281589"/>
    <w:rsid w:val="002821CD"/>
    <w:rsid w:val="0028310D"/>
    <w:rsid w:val="002836E4"/>
    <w:rsid w:val="002843D3"/>
    <w:rsid w:val="00284865"/>
    <w:rsid w:val="00285569"/>
    <w:rsid w:val="002857C6"/>
    <w:rsid w:val="00287206"/>
    <w:rsid w:val="00287227"/>
    <w:rsid w:val="00287A2C"/>
    <w:rsid w:val="0029069A"/>
    <w:rsid w:val="00290D30"/>
    <w:rsid w:val="00293B14"/>
    <w:rsid w:val="002959F5"/>
    <w:rsid w:val="0029638E"/>
    <w:rsid w:val="00297E4B"/>
    <w:rsid w:val="002A02C2"/>
    <w:rsid w:val="002A058A"/>
    <w:rsid w:val="002A0D39"/>
    <w:rsid w:val="002A10DB"/>
    <w:rsid w:val="002A14F7"/>
    <w:rsid w:val="002A42F2"/>
    <w:rsid w:val="002A4845"/>
    <w:rsid w:val="002A5596"/>
    <w:rsid w:val="002A5B17"/>
    <w:rsid w:val="002A687F"/>
    <w:rsid w:val="002A6ACA"/>
    <w:rsid w:val="002A776A"/>
    <w:rsid w:val="002B08EB"/>
    <w:rsid w:val="002B1082"/>
    <w:rsid w:val="002B1A2B"/>
    <w:rsid w:val="002B2612"/>
    <w:rsid w:val="002B2DC6"/>
    <w:rsid w:val="002B3279"/>
    <w:rsid w:val="002B367C"/>
    <w:rsid w:val="002B4316"/>
    <w:rsid w:val="002B64F7"/>
    <w:rsid w:val="002B6D62"/>
    <w:rsid w:val="002B719D"/>
    <w:rsid w:val="002B73BA"/>
    <w:rsid w:val="002B7F4B"/>
    <w:rsid w:val="002C1ADF"/>
    <w:rsid w:val="002C50BB"/>
    <w:rsid w:val="002C5930"/>
    <w:rsid w:val="002C60B3"/>
    <w:rsid w:val="002C79B5"/>
    <w:rsid w:val="002C7F96"/>
    <w:rsid w:val="002D0443"/>
    <w:rsid w:val="002D201C"/>
    <w:rsid w:val="002D2B90"/>
    <w:rsid w:val="002D3B98"/>
    <w:rsid w:val="002D3EC6"/>
    <w:rsid w:val="002D4A89"/>
    <w:rsid w:val="002D5B59"/>
    <w:rsid w:val="002D60E3"/>
    <w:rsid w:val="002D7413"/>
    <w:rsid w:val="002E0FEA"/>
    <w:rsid w:val="002E15C8"/>
    <w:rsid w:val="002E1B0A"/>
    <w:rsid w:val="002E1BEE"/>
    <w:rsid w:val="002E45DC"/>
    <w:rsid w:val="002E4AA9"/>
    <w:rsid w:val="002E4BED"/>
    <w:rsid w:val="002E72D4"/>
    <w:rsid w:val="002E7E9F"/>
    <w:rsid w:val="002F016C"/>
    <w:rsid w:val="002F1388"/>
    <w:rsid w:val="002F376B"/>
    <w:rsid w:val="002F46CD"/>
    <w:rsid w:val="002F4FFA"/>
    <w:rsid w:val="002F503B"/>
    <w:rsid w:val="002F57B4"/>
    <w:rsid w:val="002F6261"/>
    <w:rsid w:val="00300733"/>
    <w:rsid w:val="00301DFA"/>
    <w:rsid w:val="00302B36"/>
    <w:rsid w:val="00302FA3"/>
    <w:rsid w:val="003039A4"/>
    <w:rsid w:val="00303E9C"/>
    <w:rsid w:val="00303FD4"/>
    <w:rsid w:val="00304308"/>
    <w:rsid w:val="00306480"/>
    <w:rsid w:val="00306C85"/>
    <w:rsid w:val="00306DD3"/>
    <w:rsid w:val="00306FA2"/>
    <w:rsid w:val="00307C84"/>
    <w:rsid w:val="00307C8D"/>
    <w:rsid w:val="003113C8"/>
    <w:rsid w:val="00311D18"/>
    <w:rsid w:val="00311DC9"/>
    <w:rsid w:val="003124B1"/>
    <w:rsid w:val="003132F7"/>
    <w:rsid w:val="00313305"/>
    <w:rsid w:val="00313A0E"/>
    <w:rsid w:val="00314F16"/>
    <w:rsid w:val="00316A6F"/>
    <w:rsid w:val="00317507"/>
    <w:rsid w:val="0031774D"/>
    <w:rsid w:val="00320084"/>
    <w:rsid w:val="00320303"/>
    <w:rsid w:val="003208CF"/>
    <w:rsid w:val="003211AF"/>
    <w:rsid w:val="003223CA"/>
    <w:rsid w:val="0032351D"/>
    <w:rsid w:val="0032495F"/>
    <w:rsid w:val="003307FD"/>
    <w:rsid w:val="00331BAC"/>
    <w:rsid w:val="00331C7B"/>
    <w:rsid w:val="00332898"/>
    <w:rsid w:val="00333914"/>
    <w:rsid w:val="0033615C"/>
    <w:rsid w:val="0034272A"/>
    <w:rsid w:val="00342F2B"/>
    <w:rsid w:val="00343090"/>
    <w:rsid w:val="0034342D"/>
    <w:rsid w:val="003452DA"/>
    <w:rsid w:val="0034559D"/>
    <w:rsid w:val="00345C22"/>
    <w:rsid w:val="00346B61"/>
    <w:rsid w:val="00346D17"/>
    <w:rsid w:val="00347085"/>
    <w:rsid w:val="00347244"/>
    <w:rsid w:val="00351766"/>
    <w:rsid w:val="0035313C"/>
    <w:rsid w:val="00353621"/>
    <w:rsid w:val="003548F3"/>
    <w:rsid w:val="00354D05"/>
    <w:rsid w:val="00355A30"/>
    <w:rsid w:val="00357275"/>
    <w:rsid w:val="00357336"/>
    <w:rsid w:val="0035783A"/>
    <w:rsid w:val="00360500"/>
    <w:rsid w:val="00360C43"/>
    <w:rsid w:val="00360D8C"/>
    <w:rsid w:val="00360DBF"/>
    <w:rsid w:val="0036112D"/>
    <w:rsid w:val="0036172B"/>
    <w:rsid w:val="00363DDC"/>
    <w:rsid w:val="00364C31"/>
    <w:rsid w:val="003657C7"/>
    <w:rsid w:val="0036635E"/>
    <w:rsid w:val="00366630"/>
    <w:rsid w:val="00366E17"/>
    <w:rsid w:val="00367460"/>
    <w:rsid w:val="0037223C"/>
    <w:rsid w:val="0037309B"/>
    <w:rsid w:val="003744E4"/>
    <w:rsid w:val="003748EE"/>
    <w:rsid w:val="0037493B"/>
    <w:rsid w:val="00375AAA"/>
    <w:rsid w:val="00375EE7"/>
    <w:rsid w:val="00376A03"/>
    <w:rsid w:val="003770E0"/>
    <w:rsid w:val="003772D9"/>
    <w:rsid w:val="00380344"/>
    <w:rsid w:val="0038096D"/>
    <w:rsid w:val="00380CEA"/>
    <w:rsid w:val="00380E5A"/>
    <w:rsid w:val="00380EE0"/>
    <w:rsid w:val="00380F79"/>
    <w:rsid w:val="003810B3"/>
    <w:rsid w:val="00381279"/>
    <w:rsid w:val="00381874"/>
    <w:rsid w:val="00381BF9"/>
    <w:rsid w:val="00384597"/>
    <w:rsid w:val="003851E4"/>
    <w:rsid w:val="003860EA"/>
    <w:rsid w:val="0038616F"/>
    <w:rsid w:val="0038642F"/>
    <w:rsid w:val="00387085"/>
    <w:rsid w:val="0038757B"/>
    <w:rsid w:val="003876E0"/>
    <w:rsid w:val="00392B0D"/>
    <w:rsid w:val="00395315"/>
    <w:rsid w:val="00397DDC"/>
    <w:rsid w:val="003A057A"/>
    <w:rsid w:val="003A0846"/>
    <w:rsid w:val="003A11F0"/>
    <w:rsid w:val="003A18B3"/>
    <w:rsid w:val="003A2030"/>
    <w:rsid w:val="003A24D1"/>
    <w:rsid w:val="003A285D"/>
    <w:rsid w:val="003A3A10"/>
    <w:rsid w:val="003A40EF"/>
    <w:rsid w:val="003A52C8"/>
    <w:rsid w:val="003A5576"/>
    <w:rsid w:val="003A591D"/>
    <w:rsid w:val="003A6BE6"/>
    <w:rsid w:val="003A787E"/>
    <w:rsid w:val="003B02D4"/>
    <w:rsid w:val="003B0397"/>
    <w:rsid w:val="003B1CB8"/>
    <w:rsid w:val="003B2D26"/>
    <w:rsid w:val="003B5364"/>
    <w:rsid w:val="003B583F"/>
    <w:rsid w:val="003B7129"/>
    <w:rsid w:val="003C0358"/>
    <w:rsid w:val="003C052B"/>
    <w:rsid w:val="003C06A4"/>
    <w:rsid w:val="003C0E1C"/>
    <w:rsid w:val="003C0E3E"/>
    <w:rsid w:val="003C105D"/>
    <w:rsid w:val="003C12DE"/>
    <w:rsid w:val="003C13E1"/>
    <w:rsid w:val="003C2591"/>
    <w:rsid w:val="003C338A"/>
    <w:rsid w:val="003C49F1"/>
    <w:rsid w:val="003C4A66"/>
    <w:rsid w:val="003C5329"/>
    <w:rsid w:val="003C577C"/>
    <w:rsid w:val="003C75B0"/>
    <w:rsid w:val="003C7E44"/>
    <w:rsid w:val="003D103A"/>
    <w:rsid w:val="003D1971"/>
    <w:rsid w:val="003D2D69"/>
    <w:rsid w:val="003D2F96"/>
    <w:rsid w:val="003D49B5"/>
    <w:rsid w:val="003D51BD"/>
    <w:rsid w:val="003D5445"/>
    <w:rsid w:val="003E19B3"/>
    <w:rsid w:val="003E1E16"/>
    <w:rsid w:val="003E1ED6"/>
    <w:rsid w:val="003E27B6"/>
    <w:rsid w:val="003E35A6"/>
    <w:rsid w:val="003E3C8F"/>
    <w:rsid w:val="003E3FA3"/>
    <w:rsid w:val="003E445A"/>
    <w:rsid w:val="003E4BEE"/>
    <w:rsid w:val="003E6454"/>
    <w:rsid w:val="003E74D6"/>
    <w:rsid w:val="003F0794"/>
    <w:rsid w:val="003F10B4"/>
    <w:rsid w:val="003F158E"/>
    <w:rsid w:val="003F4D2C"/>
    <w:rsid w:val="003F6803"/>
    <w:rsid w:val="003F6F37"/>
    <w:rsid w:val="003F701F"/>
    <w:rsid w:val="003F764C"/>
    <w:rsid w:val="003F76CE"/>
    <w:rsid w:val="003F7D70"/>
    <w:rsid w:val="004008A2"/>
    <w:rsid w:val="00400A2D"/>
    <w:rsid w:val="00401201"/>
    <w:rsid w:val="00401614"/>
    <w:rsid w:val="00402121"/>
    <w:rsid w:val="004051A7"/>
    <w:rsid w:val="0040595E"/>
    <w:rsid w:val="00405D3B"/>
    <w:rsid w:val="00405E42"/>
    <w:rsid w:val="00406BF8"/>
    <w:rsid w:val="00410280"/>
    <w:rsid w:val="00410293"/>
    <w:rsid w:val="0041047E"/>
    <w:rsid w:val="004104B0"/>
    <w:rsid w:val="00412E75"/>
    <w:rsid w:val="00413E4F"/>
    <w:rsid w:val="00414CEB"/>
    <w:rsid w:val="00417548"/>
    <w:rsid w:val="00417FC9"/>
    <w:rsid w:val="00420F22"/>
    <w:rsid w:val="004210E1"/>
    <w:rsid w:val="00421E05"/>
    <w:rsid w:val="0042348F"/>
    <w:rsid w:val="00424336"/>
    <w:rsid w:val="004243FE"/>
    <w:rsid w:val="00425BA4"/>
    <w:rsid w:val="00425BA7"/>
    <w:rsid w:val="00425F81"/>
    <w:rsid w:val="0042619C"/>
    <w:rsid w:val="00426FE6"/>
    <w:rsid w:val="00427675"/>
    <w:rsid w:val="00430176"/>
    <w:rsid w:val="00430B3D"/>
    <w:rsid w:val="00430BFA"/>
    <w:rsid w:val="004310B4"/>
    <w:rsid w:val="00432476"/>
    <w:rsid w:val="00435B37"/>
    <w:rsid w:val="00436D51"/>
    <w:rsid w:val="00437135"/>
    <w:rsid w:val="004373BB"/>
    <w:rsid w:val="004403C4"/>
    <w:rsid w:val="00440F5D"/>
    <w:rsid w:val="00441176"/>
    <w:rsid w:val="004421B7"/>
    <w:rsid w:val="004423C3"/>
    <w:rsid w:val="004425AB"/>
    <w:rsid w:val="0044374F"/>
    <w:rsid w:val="00443798"/>
    <w:rsid w:val="004446C6"/>
    <w:rsid w:val="00446AE2"/>
    <w:rsid w:val="00447267"/>
    <w:rsid w:val="00447FCC"/>
    <w:rsid w:val="00450952"/>
    <w:rsid w:val="00451585"/>
    <w:rsid w:val="0045438E"/>
    <w:rsid w:val="004545B5"/>
    <w:rsid w:val="00454E21"/>
    <w:rsid w:val="004554E4"/>
    <w:rsid w:val="00460724"/>
    <w:rsid w:val="0046100E"/>
    <w:rsid w:val="00461189"/>
    <w:rsid w:val="00461844"/>
    <w:rsid w:val="00463C8D"/>
    <w:rsid w:val="00464387"/>
    <w:rsid w:val="004665E4"/>
    <w:rsid w:val="00466D74"/>
    <w:rsid w:val="00467413"/>
    <w:rsid w:val="00470099"/>
    <w:rsid w:val="004700A0"/>
    <w:rsid w:val="0047100D"/>
    <w:rsid w:val="004743A3"/>
    <w:rsid w:val="00476651"/>
    <w:rsid w:val="00476C26"/>
    <w:rsid w:val="004773D0"/>
    <w:rsid w:val="00480845"/>
    <w:rsid w:val="00480A6E"/>
    <w:rsid w:val="004814C6"/>
    <w:rsid w:val="00481893"/>
    <w:rsid w:val="0048371F"/>
    <w:rsid w:val="00484457"/>
    <w:rsid w:val="00485111"/>
    <w:rsid w:val="00485265"/>
    <w:rsid w:val="00485FAC"/>
    <w:rsid w:val="0048602D"/>
    <w:rsid w:val="004862DD"/>
    <w:rsid w:val="004864CA"/>
    <w:rsid w:val="00486ACE"/>
    <w:rsid w:val="00486BCA"/>
    <w:rsid w:val="00486DAE"/>
    <w:rsid w:val="00490208"/>
    <w:rsid w:val="004903C5"/>
    <w:rsid w:val="00490B3B"/>
    <w:rsid w:val="00491E14"/>
    <w:rsid w:val="004924F3"/>
    <w:rsid w:val="00494BE0"/>
    <w:rsid w:val="00495CA0"/>
    <w:rsid w:val="004968B9"/>
    <w:rsid w:val="00496F6E"/>
    <w:rsid w:val="00497669"/>
    <w:rsid w:val="00497723"/>
    <w:rsid w:val="00497C22"/>
    <w:rsid w:val="004A04B9"/>
    <w:rsid w:val="004A0A21"/>
    <w:rsid w:val="004A0CBC"/>
    <w:rsid w:val="004A0DD4"/>
    <w:rsid w:val="004A22D6"/>
    <w:rsid w:val="004A2AE9"/>
    <w:rsid w:val="004A39C7"/>
    <w:rsid w:val="004A4E73"/>
    <w:rsid w:val="004A578A"/>
    <w:rsid w:val="004A677A"/>
    <w:rsid w:val="004A796F"/>
    <w:rsid w:val="004B05B8"/>
    <w:rsid w:val="004B142F"/>
    <w:rsid w:val="004B1544"/>
    <w:rsid w:val="004B18CE"/>
    <w:rsid w:val="004B2FF4"/>
    <w:rsid w:val="004B3707"/>
    <w:rsid w:val="004B4269"/>
    <w:rsid w:val="004B5082"/>
    <w:rsid w:val="004B6D80"/>
    <w:rsid w:val="004B6DA0"/>
    <w:rsid w:val="004B7FE1"/>
    <w:rsid w:val="004C3C32"/>
    <w:rsid w:val="004C4450"/>
    <w:rsid w:val="004C4680"/>
    <w:rsid w:val="004C55C8"/>
    <w:rsid w:val="004C5FC4"/>
    <w:rsid w:val="004C6970"/>
    <w:rsid w:val="004C6CD2"/>
    <w:rsid w:val="004C6DFE"/>
    <w:rsid w:val="004C7750"/>
    <w:rsid w:val="004D008C"/>
    <w:rsid w:val="004D1235"/>
    <w:rsid w:val="004D252F"/>
    <w:rsid w:val="004D277B"/>
    <w:rsid w:val="004D41B4"/>
    <w:rsid w:val="004D4C79"/>
    <w:rsid w:val="004D53B0"/>
    <w:rsid w:val="004D5B3E"/>
    <w:rsid w:val="004D6A22"/>
    <w:rsid w:val="004D6CDA"/>
    <w:rsid w:val="004D7756"/>
    <w:rsid w:val="004D77C6"/>
    <w:rsid w:val="004E036F"/>
    <w:rsid w:val="004E0563"/>
    <w:rsid w:val="004E2482"/>
    <w:rsid w:val="004E313D"/>
    <w:rsid w:val="004E32F5"/>
    <w:rsid w:val="004E3598"/>
    <w:rsid w:val="004E44A8"/>
    <w:rsid w:val="004E55F2"/>
    <w:rsid w:val="004E627A"/>
    <w:rsid w:val="004E6EE3"/>
    <w:rsid w:val="004E7513"/>
    <w:rsid w:val="004F1484"/>
    <w:rsid w:val="004F1564"/>
    <w:rsid w:val="004F1B76"/>
    <w:rsid w:val="004F1D36"/>
    <w:rsid w:val="004F24E0"/>
    <w:rsid w:val="004F2896"/>
    <w:rsid w:val="004F2C57"/>
    <w:rsid w:val="004F2EBB"/>
    <w:rsid w:val="004F3CDC"/>
    <w:rsid w:val="004F45F5"/>
    <w:rsid w:val="004F466A"/>
    <w:rsid w:val="004F4743"/>
    <w:rsid w:val="004F4784"/>
    <w:rsid w:val="004F4B1D"/>
    <w:rsid w:val="004F703E"/>
    <w:rsid w:val="004F79C4"/>
    <w:rsid w:val="004F7C7D"/>
    <w:rsid w:val="0050258A"/>
    <w:rsid w:val="00502B64"/>
    <w:rsid w:val="00502DB1"/>
    <w:rsid w:val="00503E9F"/>
    <w:rsid w:val="00506E45"/>
    <w:rsid w:val="005072F8"/>
    <w:rsid w:val="00510A8C"/>
    <w:rsid w:val="00510B7F"/>
    <w:rsid w:val="00511F32"/>
    <w:rsid w:val="00511F34"/>
    <w:rsid w:val="00513D80"/>
    <w:rsid w:val="0051461E"/>
    <w:rsid w:val="00514F3A"/>
    <w:rsid w:val="0051576C"/>
    <w:rsid w:val="00516671"/>
    <w:rsid w:val="00516692"/>
    <w:rsid w:val="00517677"/>
    <w:rsid w:val="0052033C"/>
    <w:rsid w:val="0052068B"/>
    <w:rsid w:val="005225DD"/>
    <w:rsid w:val="005234D7"/>
    <w:rsid w:val="005235B7"/>
    <w:rsid w:val="00523928"/>
    <w:rsid w:val="00524A77"/>
    <w:rsid w:val="00524D7C"/>
    <w:rsid w:val="00526672"/>
    <w:rsid w:val="00530A37"/>
    <w:rsid w:val="00530DEF"/>
    <w:rsid w:val="00531918"/>
    <w:rsid w:val="00532650"/>
    <w:rsid w:val="00532AC2"/>
    <w:rsid w:val="00533C40"/>
    <w:rsid w:val="00533EF8"/>
    <w:rsid w:val="005342ED"/>
    <w:rsid w:val="00540258"/>
    <w:rsid w:val="00540EAD"/>
    <w:rsid w:val="005424AD"/>
    <w:rsid w:val="00543420"/>
    <w:rsid w:val="005437B2"/>
    <w:rsid w:val="00544465"/>
    <w:rsid w:val="00546A22"/>
    <w:rsid w:val="0054717E"/>
    <w:rsid w:val="005500CB"/>
    <w:rsid w:val="005514D4"/>
    <w:rsid w:val="00551912"/>
    <w:rsid w:val="0055376A"/>
    <w:rsid w:val="00554CA9"/>
    <w:rsid w:val="00554DBA"/>
    <w:rsid w:val="0055584C"/>
    <w:rsid w:val="00555B9B"/>
    <w:rsid w:val="0055619E"/>
    <w:rsid w:val="005562A3"/>
    <w:rsid w:val="00560348"/>
    <w:rsid w:val="0056090A"/>
    <w:rsid w:val="00562049"/>
    <w:rsid w:val="005631F3"/>
    <w:rsid w:val="005649BC"/>
    <w:rsid w:val="00565AB0"/>
    <w:rsid w:val="00565D19"/>
    <w:rsid w:val="00566E85"/>
    <w:rsid w:val="0057209D"/>
    <w:rsid w:val="00574360"/>
    <w:rsid w:val="00574ABD"/>
    <w:rsid w:val="00574BDC"/>
    <w:rsid w:val="0057529F"/>
    <w:rsid w:val="0057598F"/>
    <w:rsid w:val="00577F4A"/>
    <w:rsid w:val="00580CDD"/>
    <w:rsid w:val="00581D08"/>
    <w:rsid w:val="0058213B"/>
    <w:rsid w:val="00582AB4"/>
    <w:rsid w:val="00582C6F"/>
    <w:rsid w:val="0058301A"/>
    <w:rsid w:val="005833CA"/>
    <w:rsid w:val="00585E9F"/>
    <w:rsid w:val="00586725"/>
    <w:rsid w:val="00586B4E"/>
    <w:rsid w:val="00587785"/>
    <w:rsid w:val="0058782C"/>
    <w:rsid w:val="00587FA0"/>
    <w:rsid w:val="00590193"/>
    <w:rsid w:val="00590FA6"/>
    <w:rsid w:val="00592390"/>
    <w:rsid w:val="00592489"/>
    <w:rsid w:val="005924D9"/>
    <w:rsid w:val="0059433E"/>
    <w:rsid w:val="005958E4"/>
    <w:rsid w:val="005966A6"/>
    <w:rsid w:val="0059780D"/>
    <w:rsid w:val="005A172A"/>
    <w:rsid w:val="005A1D6F"/>
    <w:rsid w:val="005A2024"/>
    <w:rsid w:val="005A587E"/>
    <w:rsid w:val="005A5CC1"/>
    <w:rsid w:val="005A5DC8"/>
    <w:rsid w:val="005A6467"/>
    <w:rsid w:val="005A7AE8"/>
    <w:rsid w:val="005B0957"/>
    <w:rsid w:val="005B0A5B"/>
    <w:rsid w:val="005B45AC"/>
    <w:rsid w:val="005B5C28"/>
    <w:rsid w:val="005B7562"/>
    <w:rsid w:val="005C0684"/>
    <w:rsid w:val="005C0EF6"/>
    <w:rsid w:val="005C1AF7"/>
    <w:rsid w:val="005C2864"/>
    <w:rsid w:val="005C2CE2"/>
    <w:rsid w:val="005C3C50"/>
    <w:rsid w:val="005C4835"/>
    <w:rsid w:val="005C55A8"/>
    <w:rsid w:val="005C5B10"/>
    <w:rsid w:val="005C5C73"/>
    <w:rsid w:val="005D14A5"/>
    <w:rsid w:val="005D1AA1"/>
    <w:rsid w:val="005D21A4"/>
    <w:rsid w:val="005D46F5"/>
    <w:rsid w:val="005E0649"/>
    <w:rsid w:val="005E189F"/>
    <w:rsid w:val="005E2270"/>
    <w:rsid w:val="005E4961"/>
    <w:rsid w:val="005E52BC"/>
    <w:rsid w:val="005E54C1"/>
    <w:rsid w:val="005E59FB"/>
    <w:rsid w:val="005E606B"/>
    <w:rsid w:val="005E6188"/>
    <w:rsid w:val="005E6194"/>
    <w:rsid w:val="005E6E66"/>
    <w:rsid w:val="005E7964"/>
    <w:rsid w:val="005F07D8"/>
    <w:rsid w:val="005F2E36"/>
    <w:rsid w:val="005F429B"/>
    <w:rsid w:val="005F5293"/>
    <w:rsid w:val="005F7FB2"/>
    <w:rsid w:val="00600990"/>
    <w:rsid w:val="00601DA8"/>
    <w:rsid w:val="00602FCF"/>
    <w:rsid w:val="0060474E"/>
    <w:rsid w:val="00605634"/>
    <w:rsid w:val="00605D0A"/>
    <w:rsid w:val="00606596"/>
    <w:rsid w:val="0060694D"/>
    <w:rsid w:val="00606AC9"/>
    <w:rsid w:val="00607388"/>
    <w:rsid w:val="00611ECF"/>
    <w:rsid w:val="00612D82"/>
    <w:rsid w:val="006131AF"/>
    <w:rsid w:val="00613F6B"/>
    <w:rsid w:val="006149D7"/>
    <w:rsid w:val="00616D01"/>
    <w:rsid w:val="0061767A"/>
    <w:rsid w:val="00617FE9"/>
    <w:rsid w:val="006207AC"/>
    <w:rsid w:val="006207D2"/>
    <w:rsid w:val="00621B6A"/>
    <w:rsid w:val="00622329"/>
    <w:rsid w:val="006226A0"/>
    <w:rsid w:val="00624F10"/>
    <w:rsid w:val="006260A0"/>
    <w:rsid w:val="006267FE"/>
    <w:rsid w:val="00626D04"/>
    <w:rsid w:val="00626E38"/>
    <w:rsid w:val="00627713"/>
    <w:rsid w:val="00627CA6"/>
    <w:rsid w:val="00631E2D"/>
    <w:rsid w:val="006327AC"/>
    <w:rsid w:val="006343CB"/>
    <w:rsid w:val="006346FF"/>
    <w:rsid w:val="00637276"/>
    <w:rsid w:val="006413E2"/>
    <w:rsid w:val="00641857"/>
    <w:rsid w:val="00641EDB"/>
    <w:rsid w:val="0064372F"/>
    <w:rsid w:val="00644A06"/>
    <w:rsid w:val="00645373"/>
    <w:rsid w:val="0064560D"/>
    <w:rsid w:val="0064569D"/>
    <w:rsid w:val="006475F1"/>
    <w:rsid w:val="006477B2"/>
    <w:rsid w:val="006508B1"/>
    <w:rsid w:val="00652D6B"/>
    <w:rsid w:val="00653BD3"/>
    <w:rsid w:val="00654CCC"/>
    <w:rsid w:val="00654E8B"/>
    <w:rsid w:val="00655DA3"/>
    <w:rsid w:val="0065640F"/>
    <w:rsid w:val="00656447"/>
    <w:rsid w:val="0065745C"/>
    <w:rsid w:val="00660D14"/>
    <w:rsid w:val="006612C5"/>
    <w:rsid w:val="00661849"/>
    <w:rsid w:val="00661889"/>
    <w:rsid w:val="00662816"/>
    <w:rsid w:val="00662837"/>
    <w:rsid w:val="00663188"/>
    <w:rsid w:val="006633A6"/>
    <w:rsid w:val="00664DEA"/>
    <w:rsid w:val="00664DFF"/>
    <w:rsid w:val="00665874"/>
    <w:rsid w:val="00665C5B"/>
    <w:rsid w:val="00666784"/>
    <w:rsid w:val="00667F03"/>
    <w:rsid w:val="0067002C"/>
    <w:rsid w:val="0067117F"/>
    <w:rsid w:val="006715CD"/>
    <w:rsid w:val="00672E3F"/>
    <w:rsid w:val="00673492"/>
    <w:rsid w:val="00674377"/>
    <w:rsid w:val="0067476D"/>
    <w:rsid w:val="00674959"/>
    <w:rsid w:val="00674980"/>
    <w:rsid w:val="00676011"/>
    <w:rsid w:val="00676149"/>
    <w:rsid w:val="006779DE"/>
    <w:rsid w:val="00677DA0"/>
    <w:rsid w:val="00681FB3"/>
    <w:rsid w:val="00682846"/>
    <w:rsid w:val="00682CDE"/>
    <w:rsid w:val="00683F5C"/>
    <w:rsid w:val="00686F40"/>
    <w:rsid w:val="0068706B"/>
    <w:rsid w:val="0068749D"/>
    <w:rsid w:val="00687D14"/>
    <w:rsid w:val="0069041C"/>
    <w:rsid w:val="00690D25"/>
    <w:rsid w:val="006918F1"/>
    <w:rsid w:val="006931FE"/>
    <w:rsid w:val="00693759"/>
    <w:rsid w:val="00693BE9"/>
    <w:rsid w:val="00694C38"/>
    <w:rsid w:val="00695078"/>
    <w:rsid w:val="00696C26"/>
    <w:rsid w:val="006A01FD"/>
    <w:rsid w:val="006A0D39"/>
    <w:rsid w:val="006A0E75"/>
    <w:rsid w:val="006A1826"/>
    <w:rsid w:val="006A1CA4"/>
    <w:rsid w:val="006A285B"/>
    <w:rsid w:val="006A2A81"/>
    <w:rsid w:val="006A2B07"/>
    <w:rsid w:val="006A79AD"/>
    <w:rsid w:val="006B1388"/>
    <w:rsid w:val="006B2DBA"/>
    <w:rsid w:val="006B5860"/>
    <w:rsid w:val="006B5F15"/>
    <w:rsid w:val="006B5F16"/>
    <w:rsid w:val="006B6B98"/>
    <w:rsid w:val="006B737A"/>
    <w:rsid w:val="006B77C4"/>
    <w:rsid w:val="006B7BEA"/>
    <w:rsid w:val="006C0BD4"/>
    <w:rsid w:val="006C14FF"/>
    <w:rsid w:val="006C163A"/>
    <w:rsid w:val="006C346D"/>
    <w:rsid w:val="006C37D3"/>
    <w:rsid w:val="006C41E3"/>
    <w:rsid w:val="006C5002"/>
    <w:rsid w:val="006C5ACF"/>
    <w:rsid w:val="006C5B95"/>
    <w:rsid w:val="006C5E6F"/>
    <w:rsid w:val="006C650C"/>
    <w:rsid w:val="006C6BEA"/>
    <w:rsid w:val="006C6ED4"/>
    <w:rsid w:val="006D0E8F"/>
    <w:rsid w:val="006D1982"/>
    <w:rsid w:val="006D1E30"/>
    <w:rsid w:val="006D1E7B"/>
    <w:rsid w:val="006D3244"/>
    <w:rsid w:val="006D4713"/>
    <w:rsid w:val="006D6930"/>
    <w:rsid w:val="006D7533"/>
    <w:rsid w:val="006E0C91"/>
    <w:rsid w:val="006E0D57"/>
    <w:rsid w:val="006E33EC"/>
    <w:rsid w:val="006E3904"/>
    <w:rsid w:val="006E4C07"/>
    <w:rsid w:val="006E54A1"/>
    <w:rsid w:val="006E5864"/>
    <w:rsid w:val="006E58CA"/>
    <w:rsid w:val="006E665C"/>
    <w:rsid w:val="006F086D"/>
    <w:rsid w:val="006F0A57"/>
    <w:rsid w:val="006F35D1"/>
    <w:rsid w:val="006F3AC7"/>
    <w:rsid w:val="006F3F1C"/>
    <w:rsid w:val="006F48AA"/>
    <w:rsid w:val="006F5B09"/>
    <w:rsid w:val="006F5DE8"/>
    <w:rsid w:val="006F6238"/>
    <w:rsid w:val="006F66D9"/>
    <w:rsid w:val="007001D6"/>
    <w:rsid w:val="00701975"/>
    <w:rsid w:val="0070272C"/>
    <w:rsid w:val="00702BD6"/>
    <w:rsid w:val="00702D3E"/>
    <w:rsid w:val="00702DFD"/>
    <w:rsid w:val="00703571"/>
    <w:rsid w:val="00704FB8"/>
    <w:rsid w:val="00705E46"/>
    <w:rsid w:val="00705F01"/>
    <w:rsid w:val="007074C7"/>
    <w:rsid w:val="0071046C"/>
    <w:rsid w:val="00712556"/>
    <w:rsid w:val="007137AE"/>
    <w:rsid w:val="0071476D"/>
    <w:rsid w:val="00714E9A"/>
    <w:rsid w:val="00715236"/>
    <w:rsid w:val="00715B1F"/>
    <w:rsid w:val="00717DB1"/>
    <w:rsid w:val="00720044"/>
    <w:rsid w:val="0072007B"/>
    <w:rsid w:val="00720989"/>
    <w:rsid w:val="007235CC"/>
    <w:rsid w:val="00725755"/>
    <w:rsid w:val="00726C83"/>
    <w:rsid w:val="00726FAB"/>
    <w:rsid w:val="0072779E"/>
    <w:rsid w:val="0073018B"/>
    <w:rsid w:val="0073098C"/>
    <w:rsid w:val="007310DA"/>
    <w:rsid w:val="00731727"/>
    <w:rsid w:val="00732292"/>
    <w:rsid w:val="007327F5"/>
    <w:rsid w:val="00732DD5"/>
    <w:rsid w:val="00734050"/>
    <w:rsid w:val="00735237"/>
    <w:rsid w:val="00735D22"/>
    <w:rsid w:val="00736AF8"/>
    <w:rsid w:val="00736CD7"/>
    <w:rsid w:val="00736F7A"/>
    <w:rsid w:val="007374A7"/>
    <w:rsid w:val="00737AB2"/>
    <w:rsid w:val="00740296"/>
    <w:rsid w:val="00742506"/>
    <w:rsid w:val="0074326A"/>
    <w:rsid w:val="00743325"/>
    <w:rsid w:val="00744B23"/>
    <w:rsid w:val="00744D74"/>
    <w:rsid w:val="007451C5"/>
    <w:rsid w:val="0074644B"/>
    <w:rsid w:val="0074675F"/>
    <w:rsid w:val="00746869"/>
    <w:rsid w:val="0074688B"/>
    <w:rsid w:val="007469F8"/>
    <w:rsid w:val="007471E3"/>
    <w:rsid w:val="00751141"/>
    <w:rsid w:val="0075189E"/>
    <w:rsid w:val="007524B0"/>
    <w:rsid w:val="00753251"/>
    <w:rsid w:val="00754456"/>
    <w:rsid w:val="00754C31"/>
    <w:rsid w:val="00755949"/>
    <w:rsid w:val="0076081A"/>
    <w:rsid w:val="00762223"/>
    <w:rsid w:val="00762393"/>
    <w:rsid w:val="00762ACE"/>
    <w:rsid w:val="00762E37"/>
    <w:rsid w:val="007635D2"/>
    <w:rsid w:val="00764747"/>
    <w:rsid w:val="007655B7"/>
    <w:rsid w:val="00765FA7"/>
    <w:rsid w:val="00766122"/>
    <w:rsid w:val="007719AD"/>
    <w:rsid w:val="00771E25"/>
    <w:rsid w:val="007720A8"/>
    <w:rsid w:val="00772221"/>
    <w:rsid w:val="0077254D"/>
    <w:rsid w:val="00772BF9"/>
    <w:rsid w:val="0077440A"/>
    <w:rsid w:val="007748AF"/>
    <w:rsid w:val="00775587"/>
    <w:rsid w:val="00775C4A"/>
    <w:rsid w:val="00775E30"/>
    <w:rsid w:val="007761AA"/>
    <w:rsid w:val="0077657C"/>
    <w:rsid w:val="007766D4"/>
    <w:rsid w:val="00776D00"/>
    <w:rsid w:val="007779BD"/>
    <w:rsid w:val="0078015F"/>
    <w:rsid w:val="00780504"/>
    <w:rsid w:val="007805C1"/>
    <w:rsid w:val="00781DBA"/>
    <w:rsid w:val="00782367"/>
    <w:rsid w:val="00784157"/>
    <w:rsid w:val="00784243"/>
    <w:rsid w:val="007844CA"/>
    <w:rsid w:val="00786085"/>
    <w:rsid w:val="0078725C"/>
    <w:rsid w:val="00791BDC"/>
    <w:rsid w:val="007923DE"/>
    <w:rsid w:val="00792564"/>
    <w:rsid w:val="00794006"/>
    <w:rsid w:val="00795A15"/>
    <w:rsid w:val="00797E70"/>
    <w:rsid w:val="00797F9A"/>
    <w:rsid w:val="007A01D8"/>
    <w:rsid w:val="007A151D"/>
    <w:rsid w:val="007A1A2F"/>
    <w:rsid w:val="007A1AEB"/>
    <w:rsid w:val="007A2476"/>
    <w:rsid w:val="007A4888"/>
    <w:rsid w:val="007A50AF"/>
    <w:rsid w:val="007A516F"/>
    <w:rsid w:val="007A5CE8"/>
    <w:rsid w:val="007A7A2A"/>
    <w:rsid w:val="007B016D"/>
    <w:rsid w:val="007B0A15"/>
    <w:rsid w:val="007B0A62"/>
    <w:rsid w:val="007B0D0D"/>
    <w:rsid w:val="007B12AA"/>
    <w:rsid w:val="007B2375"/>
    <w:rsid w:val="007B23BE"/>
    <w:rsid w:val="007B2433"/>
    <w:rsid w:val="007B28D5"/>
    <w:rsid w:val="007B3C6D"/>
    <w:rsid w:val="007B3E41"/>
    <w:rsid w:val="007B41A7"/>
    <w:rsid w:val="007B43B9"/>
    <w:rsid w:val="007B45EC"/>
    <w:rsid w:val="007B4AAA"/>
    <w:rsid w:val="007B56CC"/>
    <w:rsid w:val="007B5B8F"/>
    <w:rsid w:val="007B6753"/>
    <w:rsid w:val="007B6F7A"/>
    <w:rsid w:val="007C0159"/>
    <w:rsid w:val="007C0FF4"/>
    <w:rsid w:val="007C1140"/>
    <w:rsid w:val="007C222E"/>
    <w:rsid w:val="007C37DB"/>
    <w:rsid w:val="007C3EB0"/>
    <w:rsid w:val="007C422F"/>
    <w:rsid w:val="007C4C63"/>
    <w:rsid w:val="007C5B1D"/>
    <w:rsid w:val="007C6D2B"/>
    <w:rsid w:val="007C71DC"/>
    <w:rsid w:val="007D0638"/>
    <w:rsid w:val="007D1381"/>
    <w:rsid w:val="007D190D"/>
    <w:rsid w:val="007D1E33"/>
    <w:rsid w:val="007D58EA"/>
    <w:rsid w:val="007D5AF2"/>
    <w:rsid w:val="007D6357"/>
    <w:rsid w:val="007D6FE3"/>
    <w:rsid w:val="007E0329"/>
    <w:rsid w:val="007E1214"/>
    <w:rsid w:val="007E1305"/>
    <w:rsid w:val="007E18F1"/>
    <w:rsid w:val="007E2D56"/>
    <w:rsid w:val="007E49BD"/>
    <w:rsid w:val="007E4CCB"/>
    <w:rsid w:val="007E4CF0"/>
    <w:rsid w:val="007E592F"/>
    <w:rsid w:val="007E5E21"/>
    <w:rsid w:val="007E64A5"/>
    <w:rsid w:val="007E65EA"/>
    <w:rsid w:val="007E7C39"/>
    <w:rsid w:val="007F00C8"/>
    <w:rsid w:val="007F0A81"/>
    <w:rsid w:val="007F119B"/>
    <w:rsid w:val="007F20A9"/>
    <w:rsid w:val="007F2F1F"/>
    <w:rsid w:val="007F3A25"/>
    <w:rsid w:val="007F55AD"/>
    <w:rsid w:val="007F5747"/>
    <w:rsid w:val="007F5766"/>
    <w:rsid w:val="007F5796"/>
    <w:rsid w:val="007F6C7E"/>
    <w:rsid w:val="008008EF"/>
    <w:rsid w:val="00801228"/>
    <w:rsid w:val="00801A56"/>
    <w:rsid w:val="00802994"/>
    <w:rsid w:val="00802D51"/>
    <w:rsid w:val="00802F74"/>
    <w:rsid w:val="00804052"/>
    <w:rsid w:val="0080411D"/>
    <w:rsid w:val="0080602E"/>
    <w:rsid w:val="0080654B"/>
    <w:rsid w:val="00806626"/>
    <w:rsid w:val="00810177"/>
    <w:rsid w:val="00810324"/>
    <w:rsid w:val="008107C3"/>
    <w:rsid w:val="0081109B"/>
    <w:rsid w:val="0081310A"/>
    <w:rsid w:val="00814190"/>
    <w:rsid w:val="008143CD"/>
    <w:rsid w:val="008154B7"/>
    <w:rsid w:val="00820A28"/>
    <w:rsid w:val="00820FC5"/>
    <w:rsid w:val="0082132C"/>
    <w:rsid w:val="00821C91"/>
    <w:rsid w:val="008230A2"/>
    <w:rsid w:val="008239F2"/>
    <w:rsid w:val="00823EC2"/>
    <w:rsid w:val="00824825"/>
    <w:rsid w:val="00824E88"/>
    <w:rsid w:val="00825793"/>
    <w:rsid w:val="0082616C"/>
    <w:rsid w:val="00826276"/>
    <w:rsid w:val="008312CB"/>
    <w:rsid w:val="00831BFB"/>
    <w:rsid w:val="00832F99"/>
    <w:rsid w:val="00833F20"/>
    <w:rsid w:val="00835EB7"/>
    <w:rsid w:val="00837340"/>
    <w:rsid w:val="00840C9B"/>
    <w:rsid w:val="00841880"/>
    <w:rsid w:val="00841F04"/>
    <w:rsid w:val="008428E8"/>
    <w:rsid w:val="00842F18"/>
    <w:rsid w:val="0084377E"/>
    <w:rsid w:val="008441EF"/>
    <w:rsid w:val="0084467F"/>
    <w:rsid w:val="0084474F"/>
    <w:rsid w:val="00844C0C"/>
    <w:rsid w:val="008459C9"/>
    <w:rsid w:val="00845E5D"/>
    <w:rsid w:val="00846AFA"/>
    <w:rsid w:val="00846DEE"/>
    <w:rsid w:val="008477EC"/>
    <w:rsid w:val="00850287"/>
    <w:rsid w:val="008504F0"/>
    <w:rsid w:val="00851919"/>
    <w:rsid w:val="008524E1"/>
    <w:rsid w:val="00852F33"/>
    <w:rsid w:val="008532A4"/>
    <w:rsid w:val="00856180"/>
    <w:rsid w:val="0085635E"/>
    <w:rsid w:val="008571D7"/>
    <w:rsid w:val="00857729"/>
    <w:rsid w:val="00864588"/>
    <w:rsid w:val="00864B53"/>
    <w:rsid w:val="008665B2"/>
    <w:rsid w:val="00866B76"/>
    <w:rsid w:val="00866C88"/>
    <w:rsid w:val="00867137"/>
    <w:rsid w:val="00867799"/>
    <w:rsid w:val="00870218"/>
    <w:rsid w:val="00870831"/>
    <w:rsid w:val="00870D08"/>
    <w:rsid w:val="008714FD"/>
    <w:rsid w:val="00872A8C"/>
    <w:rsid w:val="008738FF"/>
    <w:rsid w:val="00873F93"/>
    <w:rsid w:val="00877CBC"/>
    <w:rsid w:val="008805B1"/>
    <w:rsid w:val="008806CF"/>
    <w:rsid w:val="00880722"/>
    <w:rsid w:val="008819DB"/>
    <w:rsid w:val="00881A81"/>
    <w:rsid w:val="00883AA8"/>
    <w:rsid w:val="00886289"/>
    <w:rsid w:val="00886A1D"/>
    <w:rsid w:val="00890174"/>
    <w:rsid w:val="00890AD4"/>
    <w:rsid w:val="00893272"/>
    <w:rsid w:val="008958E7"/>
    <w:rsid w:val="00895A35"/>
    <w:rsid w:val="00897E4D"/>
    <w:rsid w:val="008A1154"/>
    <w:rsid w:val="008A470D"/>
    <w:rsid w:val="008A7294"/>
    <w:rsid w:val="008B27EA"/>
    <w:rsid w:val="008B2973"/>
    <w:rsid w:val="008B2BD8"/>
    <w:rsid w:val="008B35C5"/>
    <w:rsid w:val="008B39D9"/>
    <w:rsid w:val="008B39EC"/>
    <w:rsid w:val="008B3BEA"/>
    <w:rsid w:val="008B4048"/>
    <w:rsid w:val="008B5F22"/>
    <w:rsid w:val="008B5F9C"/>
    <w:rsid w:val="008B5FF8"/>
    <w:rsid w:val="008B613A"/>
    <w:rsid w:val="008B6AF6"/>
    <w:rsid w:val="008B7CE2"/>
    <w:rsid w:val="008C012D"/>
    <w:rsid w:val="008C045B"/>
    <w:rsid w:val="008C11B2"/>
    <w:rsid w:val="008C1A72"/>
    <w:rsid w:val="008C1E8E"/>
    <w:rsid w:val="008C3EF1"/>
    <w:rsid w:val="008C44E6"/>
    <w:rsid w:val="008C477C"/>
    <w:rsid w:val="008C56B9"/>
    <w:rsid w:val="008C71D4"/>
    <w:rsid w:val="008D1C93"/>
    <w:rsid w:val="008D4495"/>
    <w:rsid w:val="008D5CA0"/>
    <w:rsid w:val="008D6E09"/>
    <w:rsid w:val="008D75A2"/>
    <w:rsid w:val="008D7C46"/>
    <w:rsid w:val="008D7CF8"/>
    <w:rsid w:val="008E00AB"/>
    <w:rsid w:val="008E03E2"/>
    <w:rsid w:val="008E04AC"/>
    <w:rsid w:val="008E16B0"/>
    <w:rsid w:val="008E2540"/>
    <w:rsid w:val="008E2652"/>
    <w:rsid w:val="008E2A23"/>
    <w:rsid w:val="008E2BAF"/>
    <w:rsid w:val="008E469E"/>
    <w:rsid w:val="008E4E90"/>
    <w:rsid w:val="008E516E"/>
    <w:rsid w:val="008E5C41"/>
    <w:rsid w:val="008E69C4"/>
    <w:rsid w:val="008E7D1C"/>
    <w:rsid w:val="008F0162"/>
    <w:rsid w:val="008F1028"/>
    <w:rsid w:val="008F178F"/>
    <w:rsid w:val="008F1FEE"/>
    <w:rsid w:val="008F2583"/>
    <w:rsid w:val="008F3B56"/>
    <w:rsid w:val="008F4032"/>
    <w:rsid w:val="008F41F4"/>
    <w:rsid w:val="008F41F5"/>
    <w:rsid w:val="008F41FC"/>
    <w:rsid w:val="008F455C"/>
    <w:rsid w:val="008F4A77"/>
    <w:rsid w:val="008F5797"/>
    <w:rsid w:val="008F57C8"/>
    <w:rsid w:val="008F6460"/>
    <w:rsid w:val="008F6718"/>
    <w:rsid w:val="00900324"/>
    <w:rsid w:val="00900F6D"/>
    <w:rsid w:val="00902FD2"/>
    <w:rsid w:val="00903080"/>
    <w:rsid w:val="009032AC"/>
    <w:rsid w:val="00903D1B"/>
    <w:rsid w:val="00903EF8"/>
    <w:rsid w:val="00906643"/>
    <w:rsid w:val="0090756C"/>
    <w:rsid w:val="0090767C"/>
    <w:rsid w:val="009108BA"/>
    <w:rsid w:val="00910A06"/>
    <w:rsid w:val="00910A08"/>
    <w:rsid w:val="009118B0"/>
    <w:rsid w:val="00911B3E"/>
    <w:rsid w:val="00911E0E"/>
    <w:rsid w:val="0091206D"/>
    <w:rsid w:val="00912FF6"/>
    <w:rsid w:val="0091427D"/>
    <w:rsid w:val="009147CE"/>
    <w:rsid w:val="00915133"/>
    <w:rsid w:val="00915499"/>
    <w:rsid w:val="009217AC"/>
    <w:rsid w:val="00921911"/>
    <w:rsid w:val="009251EA"/>
    <w:rsid w:val="0092564D"/>
    <w:rsid w:val="009256A6"/>
    <w:rsid w:val="009256B9"/>
    <w:rsid w:val="009262BC"/>
    <w:rsid w:val="009263D4"/>
    <w:rsid w:val="009268D4"/>
    <w:rsid w:val="00926FE6"/>
    <w:rsid w:val="0092774B"/>
    <w:rsid w:val="00927B31"/>
    <w:rsid w:val="00931023"/>
    <w:rsid w:val="009316A0"/>
    <w:rsid w:val="00932285"/>
    <w:rsid w:val="009335E0"/>
    <w:rsid w:val="00934210"/>
    <w:rsid w:val="009356B9"/>
    <w:rsid w:val="00935885"/>
    <w:rsid w:val="00936341"/>
    <w:rsid w:val="009366D8"/>
    <w:rsid w:val="00936F78"/>
    <w:rsid w:val="009373AD"/>
    <w:rsid w:val="00937E50"/>
    <w:rsid w:val="00940337"/>
    <w:rsid w:val="0094059C"/>
    <w:rsid w:val="009416F8"/>
    <w:rsid w:val="00942A20"/>
    <w:rsid w:val="009437FF"/>
    <w:rsid w:val="00943AD2"/>
    <w:rsid w:val="00944035"/>
    <w:rsid w:val="009455C0"/>
    <w:rsid w:val="0094594D"/>
    <w:rsid w:val="00946342"/>
    <w:rsid w:val="00946BC8"/>
    <w:rsid w:val="009471E0"/>
    <w:rsid w:val="009503AF"/>
    <w:rsid w:val="009509C0"/>
    <w:rsid w:val="009511AB"/>
    <w:rsid w:val="0095300D"/>
    <w:rsid w:val="009532C6"/>
    <w:rsid w:val="00953446"/>
    <w:rsid w:val="00953A3D"/>
    <w:rsid w:val="009569CD"/>
    <w:rsid w:val="00957A32"/>
    <w:rsid w:val="0096012B"/>
    <w:rsid w:val="00960403"/>
    <w:rsid w:val="00960CD5"/>
    <w:rsid w:val="00961A1C"/>
    <w:rsid w:val="009623F9"/>
    <w:rsid w:val="00962472"/>
    <w:rsid w:val="0096266B"/>
    <w:rsid w:val="00962F74"/>
    <w:rsid w:val="00963815"/>
    <w:rsid w:val="00964495"/>
    <w:rsid w:val="00965513"/>
    <w:rsid w:val="009668CE"/>
    <w:rsid w:val="00966928"/>
    <w:rsid w:val="00970068"/>
    <w:rsid w:val="009700BE"/>
    <w:rsid w:val="009713DF"/>
    <w:rsid w:val="00976A20"/>
    <w:rsid w:val="00980D09"/>
    <w:rsid w:val="0098128A"/>
    <w:rsid w:val="00981F53"/>
    <w:rsid w:val="00982870"/>
    <w:rsid w:val="00982C60"/>
    <w:rsid w:val="00983E5F"/>
    <w:rsid w:val="0098416C"/>
    <w:rsid w:val="009841B7"/>
    <w:rsid w:val="00984F6E"/>
    <w:rsid w:val="00985CFB"/>
    <w:rsid w:val="00990975"/>
    <w:rsid w:val="00990D21"/>
    <w:rsid w:val="00992573"/>
    <w:rsid w:val="00992BEB"/>
    <w:rsid w:val="009960E5"/>
    <w:rsid w:val="009969EC"/>
    <w:rsid w:val="00997B74"/>
    <w:rsid w:val="009A028D"/>
    <w:rsid w:val="009A161C"/>
    <w:rsid w:val="009A52B0"/>
    <w:rsid w:val="009A5AAB"/>
    <w:rsid w:val="009A606A"/>
    <w:rsid w:val="009A6389"/>
    <w:rsid w:val="009A6842"/>
    <w:rsid w:val="009A730E"/>
    <w:rsid w:val="009B009F"/>
    <w:rsid w:val="009B00C0"/>
    <w:rsid w:val="009B0FC2"/>
    <w:rsid w:val="009B193B"/>
    <w:rsid w:val="009B1B79"/>
    <w:rsid w:val="009B2956"/>
    <w:rsid w:val="009B3345"/>
    <w:rsid w:val="009B5253"/>
    <w:rsid w:val="009B69CC"/>
    <w:rsid w:val="009B7CC7"/>
    <w:rsid w:val="009C019E"/>
    <w:rsid w:val="009C0344"/>
    <w:rsid w:val="009C3409"/>
    <w:rsid w:val="009C36C0"/>
    <w:rsid w:val="009C386F"/>
    <w:rsid w:val="009C3D33"/>
    <w:rsid w:val="009C3DAD"/>
    <w:rsid w:val="009C44E9"/>
    <w:rsid w:val="009C51E7"/>
    <w:rsid w:val="009C5306"/>
    <w:rsid w:val="009C5E0C"/>
    <w:rsid w:val="009C61E9"/>
    <w:rsid w:val="009C788A"/>
    <w:rsid w:val="009D1AD7"/>
    <w:rsid w:val="009D2301"/>
    <w:rsid w:val="009D29F8"/>
    <w:rsid w:val="009D2C62"/>
    <w:rsid w:val="009D395B"/>
    <w:rsid w:val="009D46FF"/>
    <w:rsid w:val="009D6FDC"/>
    <w:rsid w:val="009D7179"/>
    <w:rsid w:val="009E0C66"/>
    <w:rsid w:val="009E0ED5"/>
    <w:rsid w:val="009E2643"/>
    <w:rsid w:val="009E26BA"/>
    <w:rsid w:val="009E329B"/>
    <w:rsid w:val="009E3D56"/>
    <w:rsid w:val="009E53F2"/>
    <w:rsid w:val="009E5597"/>
    <w:rsid w:val="009E7718"/>
    <w:rsid w:val="009F026E"/>
    <w:rsid w:val="009F073B"/>
    <w:rsid w:val="009F1AFB"/>
    <w:rsid w:val="009F1C31"/>
    <w:rsid w:val="009F1D23"/>
    <w:rsid w:val="009F29D8"/>
    <w:rsid w:val="009F2FF1"/>
    <w:rsid w:val="009F3111"/>
    <w:rsid w:val="009F335B"/>
    <w:rsid w:val="009F39A6"/>
    <w:rsid w:val="009F402A"/>
    <w:rsid w:val="009F47DC"/>
    <w:rsid w:val="009F4F80"/>
    <w:rsid w:val="009F61E9"/>
    <w:rsid w:val="009F693B"/>
    <w:rsid w:val="009F6CAC"/>
    <w:rsid w:val="00A01504"/>
    <w:rsid w:val="00A01E16"/>
    <w:rsid w:val="00A01F6D"/>
    <w:rsid w:val="00A0208F"/>
    <w:rsid w:val="00A02246"/>
    <w:rsid w:val="00A02BB5"/>
    <w:rsid w:val="00A03D67"/>
    <w:rsid w:val="00A058DE"/>
    <w:rsid w:val="00A05F5A"/>
    <w:rsid w:val="00A07989"/>
    <w:rsid w:val="00A10700"/>
    <w:rsid w:val="00A10D10"/>
    <w:rsid w:val="00A11FA1"/>
    <w:rsid w:val="00A1287D"/>
    <w:rsid w:val="00A12D7E"/>
    <w:rsid w:val="00A13A43"/>
    <w:rsid w:val="00A15C4C"/>
    <w:rsid w:val="00A16459"/>
    <w:rsid w:val="00A16C2E"/>
    <w:rsid w:val="00A2090E"/>
    <w:rsid w:val="00A211E0"/>
    <w:rsid w:val="00A21458"/>
    <w:rsid w:val="00A218EC"/>
    <w:rsid w:val="00A21D7F"/>
    <w:rsid w:val="00A21F52"/>
    <w:rsid w:val="00A2209D"/>
    <w:rsid w:val="00A222E9"/>
    <w:rsid w:val="00A2270D"/>
    <w:rsid w:val="00A23BB5"/>
    <w:rsid w:val="00A242C4"/>
    <w:rsid w:val="00A24E67"/>
    <w:rsid w:val="00A250FA"/>
    <w:rsid w:val="00A27DED"/>
    <w:rsid w:val="00A314EF"/>
    <w:rsid w:val="00A328EF"/>
    <w:rsid w:val="00A347CC"/>
    <w:rsid w:val="00A35B88"/>
    <w:rsid w:val="00A42F78"/>
    <w:rsid w:val="00A43AC5"/>
    <w:rsid w:val="00A44940"/>
    <w:rsid w:val="00A45CD6"/>
    <w:rsid w:val="00A46052"/>
    <w:rsid w:val="00A4789A"/>
    <w:rsid w:val="00A47E8D"/>
    <w:rsid w:val="00A5024B"/>
    <w:rsid w:val="00A51707"/>
    <w:rsid w:val="00A5172B"/>
    <w:rsid w:val="00A53275"/>
    <w:rsid w:val="00A53834"/>
    <w:rsid w:val="00A55EAD"/>
    <w:rsid w:val="00A564D4"/>
    <w:rsid w:val="00A5720A"/>
    <w:rsid w:val="00A611C1"/>
    <w:rsid w:val="00A6283E"/>
    <w:rsid w:val="00A63483"/>
    <w:rsid w:val="00A63AF4"/>
    <w:rsid w:val="00A63CD6"/>
    <w:rsid w:val="00A65122"/>
    <w:rsid w:val="00A65FED"/>
    <w:rsid w:val="00A66C1A"/>
    <w:rsid w:val="00A67A7B"/>
    <w:rsid w:val="00A67FAA"/>
    <w:rsid w:val="00A710A9"/>
    <w:rsid w:val="00A71141"/>
    <w:rsid w:val="00A71FFD"/>
    <w:rsid w:val="00A73818"/>
    <w:rsid w:val="00A738B5"/>
    <w:rsid w:val="00A73B0D"/>
    <w:rsid w:val="00A73CD9"/>
    <w:rsid w:val="00A73EC6"/>
    <w:rsid w:val="00A744C3"/>
    <w:rsid w:val="00A74AEF"/>
    <w:rsid w:val="00A754D7"/>
    <w:rsid w:val="00A75E79"/>
    <w:rsid w:val="00A767D4"/>
    <w:rsid w:val="00A76846"/>
    <w:rsid w:val="00A7719C"/>
    <w:rsid w:val="00A8250D"/>
    <w:rsid w:val="00A83EBD"/>
    <w:rsid w:val="00A84710"/>
    <w:rsid w:val="00A85869"/>
    <w:rsid w:val="00A85BD0"/>
    <w:rsid w:val="00A8626A"/>
    <w:rsid w:val="00A86D53"/>
    <w:rsid w:val="00A870C0"/>
    <w:rsid w:val="00A87D05"/>
    <w:rsid w:val="00A90111"/>
    <w:rsid w:val="00A9068D"/>
    <w:rsid w:val="00A91B31"/>
    <w:rsid w:val="00A920A6"/>
    <w:rsid w:val="00A9264B"/>
    <w:rsid w:val="00AA0EF2"/>
    <w:rsid w:val="00AA10B0"/>
    <w:rsid w:val="00AA2BBF"/>
    <w:rsid w:val="00AA2E25"/>
    <w:rsid w:val="00AA3A8D"/>
    <w:rsid w:val="00AA502D"/>
    <w:rsid w:val="00AA6D8A"/>
    <w:rsid w:val="00AA6FD7"/>
    <w:rsid w:val="00AA7720"/>
    <w:rsid w:val="00AA7C79"/>
    <w:rsid w:val="00AB13D9"/>
    <w:rsid w:val="00AB1C25"/>
    <w:rsid w:val="00AB1D24"/>
    <w:rsid w:val="00AB296D"/>
    <w:rsid w:val="00AB31B4"/>
    <w:rsid w:val="00AB3B9D"/>
    <w:rsid w:val="00AB4767"/>
    <w:rsid w:val="00AB5F01"/>
    <w:rsid w:val="00AB5F94"/>
    <w:rsid w:val="00AB648F"/>
    <w:rsid w:val="00AB6A26"/>
    <w:rsid w:val="00AC11AC"/>
    <w:rsid w:val="00AC1CBE"/>
    <w:rsid w:val="00AC24CD"/>
    <w:rsid w:val="00AC2DB0"/>
    <w:rsid w:val="00AC3C87"/>
    <w:rsid w:val="00AC3D37"/>
    <w:rsid w:val="00AC4336"/>
    <w:rsid w:val="00AC4B76"/>
    <w:rsid w:val="00AC60E9"/>
    <w:rsid w:val="00AC63B9"/>
    <w:rsid w:val="00AC642F"/>
    <w:rsid w:val="00AC7EA3"/>
    <w:rsid w:val="00AD0446"/>
    <w:rsid w:val="00AD10FF"/>
    <w:rsid w:val="00AD15EA"/>
    <w:rsid w:val="00AD2F39"/>
    <w:rsid w:val="00AD3232"/>
    <w:rsid w:val="00AD34DD"/>
    <w:rsid w:val="00AD3E77"/>
    <w:rsid w:val="00AD41EF"/>
    <w:rsid w:val="00AD6365"/>
    <w:rsid w:val="00AD6F37"/>
    <w:rsid w:val="00AD7EC3"/>
    <w:rsid w:val="00AE1329"/>
    <w:rsid w:val="00AE2EEE"/>
    <w:rsid w:val="00AE4379"/>
    <w:rsid w:val="00AE452C"/>
    <w:rsid w:val="00AE500C"/>
    <w:rsid w:val="00AE5BAC"/>
    <w:rsid w:val="00AE5F03"/>
    <w:rsid w:val="00AE606B"/>
    <w:rsid w:val="00AE66F5"/>
    <w:rsid w:val="00AE7132"/>
    <w:rsid w:val="00AE72D3"/>
    <w:rsid w:val="00AF10F8"/>
    <w:rsid w:val="00AF1889"/>
    <w:rsid w:val="00AF1EDB"/>
    <w:rsid w:val="00AF326D"/>
    <w:rsid w:val="00AF4023"/>
    <w:rsid w:val="00AF4293"/>
    <w:rsid w:val="00AF5840"/>
    <w:rsid w:val="00AF5AFA"/>
    <w:rsid w:val="00AF68CB"/>
    <w:rsid w:val="00AF7A2F"/>
    <w:rsid w:val="00AF7B32"/>
    <w:rsid w:val="00AF7DAC"/>
    <w:rsid w:val="00B0158A"/>
    <w:rsid w:val="00B018B9"/>
    <w:rsid w:val="00B0259B"/>
    <w:rsid w:val="00B027BC"/>
    <w:rsid w:val="00B02C37"/>
    <w:rsid w:val="00B02CF7"/>
    <w:rsid w:val="00B04102"/>
    <w:rsid w:val="00B0483C"/>
    <w:rsid w:val="00B04B0E"/>
    <w:rsid w:val="00B04E37"/>
    <w:rsid w:val="00B05C76"/>
    <w:rsid w:val="00B0693E"/>
    <w:rsid w:val="00B07970"/>
    <w:rsid w:val="00B10644"/>
    <w:rsid w:val="00B10F60"/>
    <w:rsid w:val="00B139AE"/>
    <w:rsid w:val="00B149F0"/>
    <w:rsid w:val="00B14ADC"/>
    <w:rsid w:val="00B14B2D"/>
    <w:rsid w:val="00B15DEE"/>
    <w:rsid w:val="00B15E2B"/>
    <w:rsid w:val="00B1669D"/>
    <w:rsid w:val="00B169F9"/>
    <w:rsid w:val="00B1718B"/>
    <w:rsid w:val="00B203CF"/>
    <w:rsid w:val="00B206FA"/>
    <w:rsid w:val="00B20803"/>
    <w:rsid w:val="00B22129"/>
    <w:rsid w:val="00B22AEC"/>
    <w:rsid w:val="00B231F8"/>
    <w:rsid w:val="00B23227"/>
    <w:rsid w:val="00B24011"/>
    <w:rsid w:val="00B24A9C"/>
    <w:rsid w:val="00B24E0A"/>
    <w:rsid w:val="00B25737"/>
    <w:rsid w:val="00B26E72"/>
    <w:rsid w:val="00B30879"/>
    <w:rsid w:val="00B31456"/>
    <w:rsid w:val="00B31AF9"/>
    <w:rsid w:val="00B31FBC"/>
    <w:rsid w:val="00B32B55"/>
    <w:rsid w:val="00B33788"/>
    <w:rsid w:val="00B34044"/>
    <w:rsid w:val="00B3416F"/>
    <w:rsid w:val="00B34D24"/>
    <w:rsid w:val="00B36A00"/>
    <w:rsid w:val="00B42624"/>
    <w:rsid w:val="00B42827"/>
    <w:rsid w:val="00B42DD4"/>
    <w:rsid w:val="00B432CA"/>
    <w:rsid w:val="00B4351F"/>
    <w:rsid w:val="00B43F24"/>
    <w:rsid w:val="00B46AE5"/>
    <w:rsid w:val="00B46CB3"/>
    <w:rsid w:val="00B47F0A"/>
    <w:rsid w:val="00B50336"/>
    <w:rsid w:val="00B514F2"/>
    <w:rsid w:val="00B515AE"/>
    <w:rsid w:val="00B52651"/>
    <w:rsid w:val="00B52C17"/>
    <w:rsid w:val="00B53411"/>
    <w:rsid w:val="00B57922"/>
    <w:rsid w:val="00B57A52"/>
    <w:rsid w:val="00B57FD7"/>
    <w:rsid w:val="00B62722"/>
    <w:rsid w:val="00B639F7"/>
    <w:rsid w:val="00B659DB"/>
    <w:rsid w:val="00B715A1"/>
    <w:rsid w:val="00B727CF"/>
    <w:rsid w:val="00B73944"/>
    <w:rsid w:val="00B73DBC"/>
    <w:rsid w:val="00B74AD6"/>
    <w:rsid w:val="00B74B8E"/>
    <w:rsid w:val="00B74D6F"/>
    <w:rsid w:val="00B74EEC"/>
    <w:rsid w:val="00B7554C"/>
    <w:rsid w:val="00B768D7"/>
    <w:rsid w:val="00B80D9C"/>
    <w:rsid w:val="00B812D1"/>
    <w:rsid w:val="00B81DD6"/>
    <w:rsid w:val="00B82D35"/>
    <w:rsid w:val="00B8434F"/>
    <w:rsid w:val="00B844E6"/>
    <w:rsid w:val="00B86A65"/>
    <w:rsid w:val="00B874FF"/>
    <w:rsid w:val="00B87AC4"/>
    <w:rsid w:val="00B90B2E"/>
    <w:rsid w:val="00B91319"/>
    <w:rsid w:val="00B91B3E"/>
    <w:rsid w:val="00B9221E"/>
    <w:rsid w:val="00B9229C"/>
    <w:rsid w:val="00B92CA2"/>
    <w:rsid w:val="00B93F1D"/>
    <w:rsid w:val="00B9519F"/>
    <w:rsid w:val="00B965E1"/>
    <w:rsid w:val="00B9682A"/>
    <w:rsid w:val="00B97066"/>
    <w:rsid w:val="00B97F2B"/>
    <w:rsid w:val="00BA1989"/>
    <w:rsid w:val="00BA23CF"/>
    <w:rsid w:val="00BA39F5"/>
    <w:rsid w:val="00BA3A6D"/>
    <w:rsid w:val="00BA41B7"/>
    <w:rsid w:val="00BA4409"/>
    <w:rsid w:val="00BA49A6"/>
    <w:rsid w:val="00BA4D38"/>
    <w:rsid w:val="00BA4F04"/>
    <w:rsid w:val="00BB1E18"/>
    <w:rsid w:val="00BB2191"/>
    <w:rsid w:val="00BB261D"/>
    <w:rsid w:val="00BB29E6"/>
    <w:rsid w:val="00BB3F52"/>
    <w:rsid w:val="00BB46D1"/>
    <w:rsid w:val="00BB5ECA"/>
    <w:rsid w:val="00BB65A4"/>
    <w:rsid w:val="00BB7AD6"/>
    <w:rsid w:val="00BC003D"/>
    <w:rsid w:val="00BC15BB"/>
    <w:rsid w:val="00BC18E7"/>
    <w:rsid w:val="00BC1D6A"/>
    <w:rsid w:val="00BC1DF5"/>
    <w:rsid w:val="00BC2B04"/>
    <w:rsid w:val="00BC2F3E"/>
    <w:rsid w:val="00BC309A"/>
    <w:rsid w:val="00BC3DAA"/>
    <w:rsid w:val="00BC3E80"/>
    <w:rsid w:val="00BC4E17"/>
    <w:rsid w:val="00BC54B7"/>
    <w:rsid w:val="00BC5638"/>
    <w:rsid w:val="00BC67A9"/>
    <w:rsid w:val="00BD04ED"/>
    <w:rsid w:val="00BD1324"/>
    <w:rsid w:val="00BD17C6"/>
    <w:rsid w:val="00BD2329"/>
    <w:rsid w:val="00BD2AAC"/>
    <w:rsid w:val="00BD3462"/>
    <w:rsid w:val="00BD365D"/>
    <w:rsid w:val="00BD4841"/>
    <w:rsid w:val="00BD4C7F"/>
    <w:rsid w:val="00BD585D"/>
    <w:rsid w:val="00BD64F9"/>
    <w:rsid w:val="00BD68C4"/>
    <w:rsid w:val="00BE00C0"/>
    <w:rsid w:val="00BE06EA"/>
    <w:rsid w:val="00BE10C6"/>
    <w:rsid w:val="00BE1B14"/>
    <w:rsid w:val="00BE2E4F"/>
    <w:rsid w:val="00BE2F44"/>
    <w:rsid w:val="00BE32A6"/>
    <w:rsid w:val="00BE3816"/>
    <w:rsid w:val="00BE5251"/>
    <w:rsid w:val="00BE72FB"/>
    <w:rsid w:val="00BE7A74"/>
    <w:rsid w:val="00BF03DA"/>
    <w:rsid w:val="00BF0502"/>
    <w:rsid w:val="00BF1EA7"/>
    <w:rsid w:val="00BF26A3"/>
    <w:rsid w:val="00BF2E00"/>
    <w:rsid w:val="00BF37AC"/>
    <w:rsid w:val="00BF52AF"/>
    <w:rsid w:val="00BF5409"/>
    <w:rsid w:val="00BF565E"/>
    <w:rsid w:val="00C00FA2"/>
    <w:rsid w:val="00C01DE2"/>
    <w:rsid w:val="00C01E37"/>
    <w:rsid w:val="00C023A1"/>
    <w:rsid w:val="00C02D5B"/>
    <w:rsid w:val="00C02F94"/>
    <w:rsid w:val="00C03173"/>
    <w:rsid w:val="00C03B24"/>
    <w:rsid w:val="00C061C2"/>
    <w:rsid w:val="00C071D4"/>
    <w:rsid w:val="00C10FF8"/>
    <w:rsid w:val="00C115D6"/>
    <w:rsid w:val="00C11F26"/>
    <w:rsid w:val="00C125FB"/>
    <w:rsid w:val="00C12789"/>
    <w:rsid w:val="00C13348"/>
    <w:rsid w:val="00C1467F"/>
    <w:rsid w:val="00C14845"/>
    <w:rsid w:val="00C14924"/>
    <w:rsid w:val="00C14DBC"/>
    <w:rsid w:val="00C157DB"/>
    <w:rsid w:val="00C15DF7"/>
    <w:rsid w:val="00C16A69"/>
    <w:rsid w:val="00C20CE0"/>
    <w:rsid w:val="00C22B58"/>
    <w:rsid w:val="00C22C92"/>
    <w:rsid w:val="00C2321D"/>
    <w:rsid w:val="00C23386"/>
    <w:rsid w:val="00C23C93"/>
    <w:rsid w:val="00C2409C"/>
    <w:rsid w:val="00C2432A"/>
    <w:rsid w:val="00C248BC"/>
    <w:rsid w:val="00C25C1D"/>
    <w:rsid w:val="00C30E3D"/>
    <w:rsid w:val="00C319B0"/>
    <w:rsid w:val="00C31E6A"/>
    <w:rsid w:val="00C3317F"/>
    <w:rsid w:val="00C34E24"/>
    <w:rsid w:val="00C37246"/>
    <w:rsid w:val="00C37AF9"/>
    <w:rsid w:val="00C40ADA"/>
    <w:rsid w:val="00C4210C"/>
    <w:rsid w:val="00C421D3"/>
    <w:rsid w:val="00C4242A"/>
    <w:rsid w:val="00C429F4"/>
    <w:rsid w:val="00C42ED4"/>
    <w:rsid w:val="00C43EE2"/>
    <w:rsid w:val="00C4440E"/>
    <w:rsid w:val="00C44D63"/>
    <w:rsid w:val="00C45C3A"/>
    <w:rsid w:val="00C45C5B"/>
    <w:rsid w:val="00C46296"/>
    <w:rsid w:val="00C463D8"/>
    <w:rsid w:val="00C46C9E"/>
    <w:rsid w:val="00C46EDD"/>
    <w:rsid w:val="00C46F19"/>
    <w:rsid w:val="00C47C43"/>
    <w:rsid w:val="00C47FDF"/>
    <w:rsid w:val="00C50030"/>
    <w:rsid w:val="00C50CB1"/>
    <w:rsid w:val="00C512E8"/>
    <w:rsid w:val="00C515E6"/>
    <w:rsid w:val="00C51B3E"/>
    <w:rsid w:val="00C52521"/>
    <w:rsid w:val="00C5261B"/>
    <w:rsid w:val="00C52CA0"/>
    <w:rsid w:val="00C531A1"/>
    <w:rsid w:val="00C53DE4"/>
    <w:rsid w:val="00C5440C"/>
    <w:rsid w:val="00C566EB"/>
    <w:rsid w:val="00C5771E"/>
    <w:rsid w:val="00C57825"/>
    <w:rsid w:val="00C6114A"/>
    <w:rsid w:val="00C62D43"/>
    <w:rsid w:val="00C62F49"/>
    <w:rsid w:val="00C630A2"/>
    <w:rsid w:val="00C63881"/>
    <w:rsid w:val="00C63C9E"/>
    <w:rsid w:val="00C646AA"/>
    <w:rsid w:val="00C6497E"/>
    <w:rsid w:val="00C64A28"/>
    <w:rsid w:val="00C6618E"/>
    <w:rsid w:val="00C671AA"/>
    <w:rsid w:val="00C70703"/>
    <w:rsid w:val="00C70FF3"/>
    <w:rsid w:val="00C7228D"/>
    <w:rsid w:val="00C72796"/>
    <w:rsid w:val="00C74721"/>
    <w:rsid w:val="00C7580B"/>
    <w:rsid w:val="00C759DA"/>
    <w:rsid w:val="00C75A76"/>
    <w:rsid w:val="00C75B55"/>
    <w:rsid w:val="00C76BC7"/>
    <w:rsid w:val="00C80E1F"/>
    <w:rsid w:val="00C81C56"/>
    <w:rsid w:val="00C82C59"/>
    <w:rsid w:val="00C8343C"/>
    <w:rsid w:val="00C83FE6"/>
    <w:rsid w:val="00C85987"/>
    <w:rsid w:val="00C8676E"/>
    <w:rsid w:val="00C86D08"/>
    <w:rsid w:val="00C90B60"/>
    <w:rsid w:val="00C91B6D"/>
    <w:rsid w:val="00C9208E"/>
    <w:rsid w:val="00C9210B"/>
    <w:rsid w:val="00C92A77"/>
    <w:rsid w:val="00C94753"/>
    <w:rsid w:val="00C950F0"/>
    <w:rsid w:val="00C9560F"/>
    <w:rsid w:val="00C958A1"/>
    <w:rsid w:val="00C95ABD"/>
    <w:rsid w:val="00C95D73"/>
    <w:rsid w:val="00C95E5F"/>
    <w:rsid w:val="00C97245"/>
    <w:rsid w:val="00C97ED0"/>
    <w:rsid w:val="00C97EE8"/>
    <w:rsid w:val="00CA02BF"/>
    <w:rsid w:val="00CA073D"/>
    <w:rsid w:val="00CA0F26"/>
    <w:rsid w:val="00CA1298"/>
    <w:rsid w:val="00CA376C"/>
    <w:rsid w:val="00CA38F5"/>
    <w:rsid w:val="00CA3A64"/>
    <w:rsid w:val="00CA40C4"/>
    <w:rsid w:val="00CA4B17"/>
    <w:rsid w:val="00CA5B8D"/>
    <w:rsid w:val="00CA686C"/>
    <w:rsid w:val="00CA6F02"/>
    <w:rsid w:val="00CB3BE8"/>
    <w:rsid w:val="00CB45F9"/>
    <w:rsid w:val="00CB4A72"/>
    <w:rsid w:val="00CB4CC9"/>
    <w:rsid w:val="00CB51C2"/>
    <w:rsid w:val="00CB6A83"/>
    <w:rsid w:val="00CB7402"/>
    <w:rsid w:val="00CB77BE"/>
    <w:rsid w:val="00CC1065"/>
    <w:rsid w:val="00CC12ED"/>
    <w:rsid w:val="00CC130C"/>
    <w:rsid w:val="00CC229C"/>
    <w:rsid w:val="00CC2309"/>
    <w:rsid w:val="00CC24B4"/>
    <w:rsid w:val="00CC3709"/>
    <w:rsid w:val="00CC44B1"/>
    <w:rsid w:val="00CC4922"/>
    <w:rsid w:val="00CC4ADF"/>
    <w:rsid w:val="00CC5AD0"/>
    <w:rsid w:val="00CC5BA4"/>
    <w:rsid w:val="00CC678D"/>
    <w:rsid w:val="00CD4A2C"/>
    <w:rsid w:val="00CD533D"/>
    <w:rsid w:val="00CD5561"/>
    <w:rsid w:val="00CD60E4"/>
    <w:rsid w:val="00CD73A9"/>
    <w:rsid w:val="00CD76C0"/>
    <w:rsid w:val="00CE1036"/>
    <w:rsid w:val="00CE142D"/>
    <w:rsid w:val="00CE1C1E"/>
    <w:rsid w:val="00CE36B8"/>
    <w:rsid w:val="00CE36FD"/>
    <w:rsid w:val="00CE3D01"/>
    <w:rsid w:val="00CE49F6"/>
    <w:rsid w:val="00CE4D0B"/>
    <w:rsid w:val="00CE596D"/>
    <w:rsid w:val="00CE5B16"/>
    <w:rsid w:val="00CE5F93"/>
    <w:rsid w:val="00CE69B9"/>
    <w:rsid w:val="00CE7620"/>
    <w:rsid w:val="00CF14D5"/>
    <w:rsid w:val="00CF188B"/>
    <w:rsid w:val="00CF1B03"/>
    <w:rsid w:val="00CF2947"/>
    <w:rsid w:val="00CF2BFC"/>
    <w:rsid w:val="00CF7AF9"/>
    <w:rsid w:val="00CF7C6C"/>
    <w:rsid w:val="00D0120B"/>
    <w:rsid w:val="00D0267C"/>
    <w:rsid w:val="00D033C6"/>
    <w:rsid w:val="00D04663"/>
    <w:rsid w:val="00D048B6"/>
    <w:rsid w:val="00D04CDF"/>
    <w:rsid w:val="00D05063"/>
    <w:rsid w:val="00D051E5"/>
    <w:rsid w:val="00D07A41"/>
    <w:rsid w:val="00D07D03"/>
    <w:rsid w:val="00D07E36"/>
    <w:rsid w:val="00D07E90"/>
    <w:rsid w:val="00D10987"/>
    <w:rsid w:val="00D11042"/>
    <w:rsid w:val="00D11BE8"/>
    <w:rsid w:val="00D128A6"/>
    <w:rsid w:val="00D13927"/>
    <w:rsid w:val="00D1423A"/>
    <w:rsid w:val="00D156B4"/>
    <w:rsid w:val="00D15823"/>
    <w:rsid w:val="00D17B36"/>
    <w:rsid w:val="00D17D09"/>
    <w:rsid w:val="00D17D53"/>
    <w:rsid w:val="00D17F0D"/>
    <w:rsid w:val="00D202C9"/>
    <w:rsid w:val="00D20E5F"/>
    <w:rsid w:val="00D20FA0"/>
    <w:rsid w:val="00D21950"/>
    <w:rsid w:val="00D222D0"/>
    <w:rsid w:val="00D225D0"/>
    <w:rsid w:val="00D24DAE"/>
    <w:rsid w:val="00D26303"/>
    <w:rsid w:val="00D264D5"/>
    <w:rsid w:val="00D26587"/>
    <w:rsid w:val="00D26593"/>
    <w:rsid w:val="00D2662B"/>
    <w:rsid w:val="00D2676A"/>
    <w:rsid w:val="00D2694B"/>
    <w:rsid w:val="00D27D03"/>
    <w:rsid w:val="00D27FB5"/>
    <w:rsid w:val="00D303F3"/>
    <w:rsid w:val="00D3162B"/>
    <w:rsid w:val="00D31C36"/>
    <w:rsid w:val="00D35F1A"/>
    <w:rsid w:val="00D36517"/>
    <w:rsid w:val="00D370BE"/>
    <w:rsid w:val="00D40322"/>
    <w:rsid w:val="00D40688"/>
    <w:rsid w:val="00D42382"/>
    <w:rsid w:val="00D42BF9"/>
    <w:rsid w:val="00D45A24"/>
    <w:rsid w:val="00D50D2F"/>
    <w:rsid w:val="00D52567"/>
    <w:rsid w:val="00D53E76"/>
    <w:rsid w:val="00D53EA7"/>
    <w:rsid w:val="00D53F1B"/>
    <w:rsid w:val="00D544CA"/>
    <w:rsid w:val="00D55126"/>
    <w:rsid w:val="00D55DBB"/>
    <w:rsid w:val="00D560D6"/>
    <w:rsid w:val="00D56FD3"/>
    <w:rsid w:val="00D5721E"/>
    <w:rsid w:val="00D57E50"/>
    <w:rsid w:val="00D61719"/>
    <w:rsid w:val="00D64362"/>
    <w:rsid w:val="00D64ACB"/>
    <w:rsid w:val="00D64D8C"/>
    <w:rsid w:val="00D65D72"/>
    <w:rsid w:val="00D67196"/>
    <w:rsid w:val="00D703C2"/>
    <w:rsid w:val="00D7076B"/>
    <w:rsid w:val="00D72365"/>
    <w:rsid w:val="00D72A7A"/>
    <w:rsid w:val="00D74BBC"/>
    <w:rsid w:val="00D750CB"/>
    <w:rsid w:val="00D75652"/>
    <w:rsid w:val="00D7774F"/>
    <w:rsid w:val="00D77BE0"/>
    <w:rsid w:val="00D807FB"/>
    <w:rsid w:val="00D80955"/>
    <w:rsid w:val="00D82B79"/>
    <w:rsid w:val="00D82DC6"/>
    <w:rsid w:val="00D832E3"/>
    <w:rsid w:val="00D8342B"/>
    <w:rsid w:val="00D83F8C"/>
    <w:rsid w:val="00D848B4"/>
    <w:rsid w:val="00D86031"/>
    <w:rsid w:val="00D861BB"/>
    <w:rsid w:val="00D86982"/>
    <w:rsid w:val="00D86DD9"/>
    <w:rsid w:val="00D879AD"/>
    <w:rsid w:val="00D879B6"/>
    <w:rsid w:val="00D879C3"/>
    <w:rsid w:val="00D907E2"/>
    <w:rsid w:val="00D91870"/>
    <w:rsid w:val="00D91899"/>
    <w:rsid w:val="00D91DFB"/>
    <w:rsid w:val="00D9304D"/>
    <w:rsid w:val="00D93569"/>
    <w:rsid w:val="00D93B72"/>
    <w:rsid w:val="00D96500"/>
    <w:rsid w:val="00D97856"/>
    <w:rsid w:val="00DA0369"/>
    <w:rsid w:val="00DA0ACD"/>
    <w:rsid w:val="00DA0DB7"/>
    <w:rsid w:val="00DA16F4"/>
    <w:rsid w:val="00DA2218"/>
    <w:rsid w:val="00DA2AD0"/>
    <w:rsid w:val="00DA36DD"/>
    <w:rsid w:val="00DA3DDE"/>
    <w:rsid w:val="00DA4186"/>
    <w:rsid w:val="00DA4558"/>
    <w:rsid w:val="00DA476A"/>
    <w:rsid w:val="00DA4A4C"/>
    <w:rsid w:val="00DA4FE7"/>
    <w:rsid w:val="00DA5D25"/>
    <w:rsid w:val="00DA6637"/>
    <w:rsid w:val="00DA70D9"/>
    <w:rsid w:val="00DB09FE"/>
    <w:rsid w:val="00DB1684"/>
    <w:rsid w:val="00DB1DD6"/>
    <w:rsid w:val="00DB6A1A"/>
    <w:rsid w:val="00DB77FA"/>
    <w:rsid w:val="00DC080C"/>
    <w:rsid w:val="00DC0B6B"/>
    <w:rsid w:val="00DC357D"/>
    <w:rsid w:val="00DC3644"/>
    <w:rsid w:val="00DC3A0F"/>
    <w:rsid w:val="00DC49C7"/>
    <w:rsid w:val="00DC4ABC"/>
    <w:rsid w:val="00DC7D47"/>
    <w:rsid w:val="00DD060B"/>
    <w:rsid w:val="00DD1069"/>
    <w:rsid w:val="00DD46E8"/>
    <w:rsid w:val="00DD5D96"/>
    <w:rsid w:val="00DD6109"/>
    <w:rsid w:val="00DD7267"/>
    <w:rsid w:val="00DD78BD"/>
    <w:rsid w:val="00DE0007"/>
    <w:rsid w:val="00DE042B"/>
    <w:rsid w:val="00DE19F1"/>
    <w:rsid w:val="00DE2815"/>
    <w:rsid w:val="00DE28C3"/>
    <w:rsid w:val="00DE2AF4"/>
    <w:rsid w:val="00DE2D9F"/>
    <w:rsid w:val="00DE3A97"/>
    <w:rsid w:val="00DE41C8"/>
    <w:rsid w:val="00DE5F5F"/>
    <w:rsid w:val="00DE630C"/>
    <w:rsid w:val="00DE6586"/>
    <w:rsid w:val="00DE676A"/>
    <w:rsid w:val="00DE769E"/>
    <w:rsid w:val="00DF258A"/>
    <w:rsid w:val="00DF633E"/>
    <w:rsid w:val="00E0056F"/>
    <w:rsid w:val="00E009FF"/>
    <w:rsid w:val="00E0169C"/>
    <w:rsid w:val="00E01A43"/>
    <w:rsid w:val="00E028EF"/>
    <w:rsid w:val="00E03025"/>
    <w:rsid w:val="00E04671"/>
    <w:rsid w:val="00E04868"/>
    <w:rsid w:val="00E0718D"/>
    <w:rsid w:val="00E07F5D"/>
    <w:rsid w:val="00E10787"/>
    <w:rsid w:val="00E11B3E"/>
    <w:rsid w:val="00E11C0C"/>
    <w:rsid w:val="00E11D2C"/>
    <w:rsid w:val="00E132A1"/>
    <w:rsid w:val="00E13CF9"/>
    <w:rsid w:val="00E141EF"/>
    <w:rsid w:val="00E144FC"/>
    <w:rsid w:val="00E14BE5"/>
    <w:rsid w:val="00E169FC"/>
    <w:rsid w:val="00E16CDC"/>
    <w:rsid w:val="00E21261"/>
    <w:rsid w:val="00E21972"/>
    <w:rsid w:val="00E22222"/>
    <w:rsid w:val="00E22997"/>
    <w:rsid w:val="00E22B03"/>
    <w:rsid w:val="00E24B84"/>
    <w:rsid w:val="00E256B4"/>
    <w:rsid w:val="00E25EFE"/>
    <w:rsid w:val="00E25F43"/>
    <w:rsid w:val="00E2761D"/>
    <w:rsid w:val="00E337BA"/>
    <w:rsid w:val="00E33BC3"/>
    <w:rsid w:val="00E34AAC"/>
    <w:rsid w:val="00E34AB9"/>
    <w:rsid w:val="00E34ADF"/>
    <w:rsid w:val="00E35002"/>
    <w:rsid w:val="00E35AA8"/>
    <w:rsid w:val="00E36A89"/>
    <w:rsid w:val="00E36CC2"/>
    <w:rsid w:val="00E409C6"/>
    <w:rsid w:val="00E40A6A"/>
    <w:rsid w:val="00E41216"/>
    <w:rsid w:val="00E41CC0"/>
    <w:rsid w:val="00E426B5"/>
    <w:rsid w:val="00E427BC"/>
    <w:rsid w:val="00E434AE"/>
    <w:rsid w:val="00E4375E"/>
    <w:rsid w:val="00E45532"/>
    <w:rsid w:val="00E46517"/>
    <w:rsid w:val="00E47138"/>
    <w:rsid w:val="00E4778F"/>
    <w:rsid w:val="00E47833"/>
    <w:rsid w:val="00E47D08"/>
    <w:rsid w:val="00E51AB3"/>
    <w:rsid w:val="00E521DB"/>
    <w:rsid w:val="00E52752"/>
    <w:rsid w:val="00E53EF2"/>
    <w:rsid w:val="00E5431B"/>
    <w:rsid w:val="00E550FC"/>
    <w:rsid w:val="00E61867"/>
    <w:rsid w:val="00E6189A"/>
    <w:rsid w:val="00E630B0"/>
    <w:rsid w:val="00E63225"/>
    <w:rsid w:val="00E63359"/>
    <w:rsid w:val="00E65BFA"/>
    <w:rsid w:val="00E65D28"/>
    <w:rsid w:val="00E65FC5"/>
    <w:rsid w:val="00E66E70"/>
    <w:rsid w:val="00E673B5"/>
    <w:rsid w:val="00E70590"/>
    <w:rsid w:val="00E712A9"/>
    <w:rsid w:val="00E71FC6"/>
    <w:rsid w:val="00E727A1"/>
    <w:rsid w:val="00E73104"/>
    <w:rsid w:val="00E73A46"/>
    <w:rsid w:val="00E74B84"/>
    <w:rsid w:val="00E769C9"/>
    <w:rsid w:val="00E7747F"/>
    <w:rsid w:val="00E77DE0"/>
    <w:rsid w:val="00E802BA"/>
    <w:rsid w:val="00E82A4B"/>
    <w:rsid w:val="00E82D7B"/>
    <w:rsid w:val="00E844C5"/>
    <w:rsid w:val="00E84EA3"/>
    <w:rsid w:val="00E85721"/>
    <w:rsid w:val="00E85839"/>
    <w:rsid w:val="00E86929"/>
    <w:rsid w:val="00E86CCA"/>
    <w:rsid w:val="00E87F2B"/>
    <w:rsid w:val="00E90F89"/>
    <w:rsid w:val="00E91727"/>
    <w:rsid w:val="00E9443A"/>
    <w:rsid w:val="00E948B5"/>
    <w:rsid w:val="00E94AA7"/>
    <w:rsid w:val="00EA04D9"/>
    <w:rsid w:val="00EA17E4"/>
    <w:rsid w:val="00EA2790"/>
    <w:rsid w:val="00EA28DC"/>
    <w:rsid w:val="00EA30B6"/>
    <w:rsid w:val="00EA3309"/>
    <w:rsid w:val="00EA3D91"/>
    <w:rsid w:val="00EA491F"/>
    <w:rsid w:val="00EA56E3"/>
    <w:rsid w:val="00EA5AD3"/>
    <w:rsid w:val="00EB3F31"/>
    <w:rsid w:val="00EB485A"/>
    <w:rsid w:val="00EB54F7"/>
    <w:rsid w:val="00EB55AA"/>
    <w:rsid w:val="00EB55B7"/>
    <w:rsid w:val="00EB7BDA"/>
    <w:rsid w:val="00EC215D"/>
    <w:rsid w:val="00EC2501"/>
    <w:rsid w:val="00EC4CE3"/>
    <w:rsid w:val="00EC6138"/>
    <w:rsid w:val="00EC63A3"/>
    <w:rsid w:val="00EC6C78"/>
    <w:rsid w:val="00ED018C"/>
    <w:rsid w:val="00ED1990"/>
    <w:rsid w:val="00ED2118"/>
    <w:rsid w:val="00ED345C"/>
    <w:rsid w:val="00ED37BE"/>
    <w:rsid w:val="00ED384F"/>
    <w:rsid w:val="00ED4367"/>
    <w:rsid w:val="00ED45D8"/>
    <w:rsid w:val="00ED5F57"/>
    <w:rsid w:val="00ED6AE6"/>
    <w:rsid w:val="00ED6B68"/>
    <w:rsid w:val="00ED776C"/>
    <w:rsid w:val="00ED78AB"/>
    <w:rsid w:val="00EE0A3B"/>
    <w:rsid w:val="00EE0E0F"/>
    <w:rsid w:val="00EE1093"/>
    <w:rsid w:val="00EE42E0"/>
    <w:rsid w:val="00EE4A31"/>
    <w:rsid w:val="00EE4BA8"/>
    <w:rsid w:val="00EE5632"/>
    <w:rsid w:val="00EE5935"/>
    <w:rsid w:val="00EE59AF"/>
    <w:rsid w:val="00EE74CF"/>
    <w:rsid w:val="00EF02E3"/>
    <w:rsid w:val="00EF0313"/>
    <w:rsid w:val="00EF138E"/>
    <w:rsid w:val="00EF3901"/>
    <w:rsid w:val="00EF3FD2"/>
    <w:rsid w:val="00EF4485"/>
    <w:rsid w:val="00EF531B"/>
    <w:rsid w:val="00EF5F32"/>
    <w:rsid w:val="00EF61AA"/>
    <w:rsid w:val="00EF6950"/>
    <w:rsid w:val="00EF7098"/>
    <w:rsid w:val="00F006DD"/>
    <w:rsid w:val="00F0083D"/>
    <w:rsid w:val="00F02046"/>
    <w:rsid w:val="00F0255E"/>
    <w:rsid w:val="00F02729"/>
    <w:rsid w:val="00F02EBF"/>
    <w:rsid w:val="00F02F0F"/>
    <w:rsid w:val="00F038EE"/>
    <w:rsid w:val="00F03CCE"/>
    <w:rsid w:val="00F04612"/>
    <w:rsid w:val="00F06448"/>
    <w:rsid w:val="00F0695F"/>
    <w:rsid w:val="00F06B1B"/>
    <w:rsid w:val="00F07314"/>
    <w:rsid w:val="00F076A1"/>
    <w:rsid w:val="00F07F68"/>
    <w:rsid w:val="00F1058E"/>
    <w:rsid w:val="00F12FF8"/>
    <w:rsid w:val="00F131FD"/>
    <w:rsid w:val="00F16AE8"/>
    <w:rsid w:val="00F16F2E"/>
    <w:rsid w:val="00F16F74"/>
    <w:rsid w:val="00F17F84"/>
    <w:rsid w:val="00F20166"/>
    <w:rsid w:val="00F201F4"/>
    <w:rsid w:val="00F22BA0"/>
    <w:rsid w:val="00F24584"/>
    <w:rsid w:val="00F24780"/>
    <w:rsid w:val="00F24D6C"/>
    <w:rsid w:val="00F263E7"/>
    <w:rsid w:val="00F26748"/>
    <w:rsid w:val="00F26999"/>
    <w:rsid w:val="00F26F60"/>
    <w:rsid w:val="00F273AE"/>
    <w:rsid w:val="00F300F4"/>
    <w:rsid w:val="00F3061A"/>
    <w:rsid w:val="00F30856"/>
    <w:rsid w:val="00F31379"/>
    <w:rsid w:val="00F355FC"/>
    <w:rsid w:val="00F35A70"/>
    <w:rsid w:val="00F35BE5"/>
    <w:rsid w:val="00F35E5F"/>
    <w:rsid w:val="00F35ED2"/>
    <w:rsid w:val="00F377AF"/>
    <w:rsid w:val="00F37C55"/>
    <w:rsid w:val="00F41AD1"/>
    <w:rsid w:val="00F42389"/>
    <w:rsid w:val="00F445B3"/>
    <w:rsid w:val="00F448C0"/>
    <w:rsid w:val="00F451B4"/>
    <w:rsid w:val="00F45B6E"/>
    <w:rsid w:val="00F45FDA"/>
    <w:rsid w:val="00F4659B"/>
    <w:rsid w:val="00F46FFC"/>
    <w:rsid w:val="00F47751"/>
    <w:rsid w:val="00F50708"/>
    <w:rsid w:val="00F51155"/>
    <w:rsid w:val="00F5231C"/>
    <w:rsid w:val="00F533AD"/>
    <w:rsid w:val="00F534FD"/>
    <w:rsid w:val="00F55430"/>
    <w:rsid w:val="00F5608A"/>
    <w:rsid w:val="00F567D8"/>
    <w:rsid w:val="00F568EE"/>
    <w:rsid w:val="00F56938"/>
    <w:rsid w:val="00F56AF9"/>
    <w:rsid w:val="00F572C3"/>
    <w:rsid w:val="00F576A1"/>
    <w:rsid w:val="00F621FE"/>
    <w:rsid w:val="00F64472"/>
    <w:rsid w:val="00F64C06"/>
    <w:rsid w:val="00F64FF4"/>
    <w:rsid w:val="00F6582D"/>
    <w:rsid w:val="00F672EC"/>
    <w:rsid w:val="00F71416"/>
    <w:rsid w:val="00F7170F"/>
    <w:rsid w:val="00F71786"/>
    <w:rsid w:val="00F72C59"/>
    <w:rsid w:val="00F72E98"/>
    <w:rsid w:val="00F73FA0"/>
    <w:rsid w:val="00F74632"/>
    <w:rsid w:val="00F74BB4"/>
    <w:rsid w:val="00F75880"/>
    <w:rsid w:val="00F76CDD"/>
    <w:rsid w:val="00F77720"/>
    <w:rsid w:val="00F808F4"/>
    <w:rsid w:val="00F80AA7"/>
    <w:rsid w:val="00F80FEE"/>
    <w:rsid w:val="00F817F7"/>
    <w:rsid w:val="00F8225D"/>
    <w:rsid w:val="00F82F7D"/>
    <w:rsid w:val="00F8409E"/>
    <w:rsid w:val="00F8538A"/>
    <w:rsid w:val="00F85546"/>
    <w:rsid w:val="00F91BC1"/>
    <w:rsid w:val="00F922DE"/>
    <w:rsid w:val="00F9235E"/>
    <w:rsid w:val="00F97D34"/>
    <w:rsid w:val="00F97DD4"/>
    <w:rsid w:val="00FA0710"/>
    <w:rsid w:val="00FA1189"/>
    <w:rsid w:val="00FA13B3"/>
    <w:rsid w:val="00FA3618"/>
    <w:rsid w:val="00FA3B26"/>
    <w:rsid w:val="00FA3F20"/>
    <w:rsid w:val="00FA448B"/>
    <w:rsid w:val="00FA6025"/>
    <w:rsid w:val="00FA60EF"/>
    <w:rsid w:val="00FA6296"/>
    <w:rsid w:val="00FB06B3"/>
    <w:rsid w:val="00FB0D79"/>
    <w:rsid w:val="00FB1300"/>
    <w:rsid w:val="00FB1585"/>
    <w:rsid w:val="00FB15D9"/>
    <w:rsid w:val="00FB613B"/>
    <w:rsid w:val="00FB6237"/>
    <w:rsid w:val="00FB67F9"/>
    <w:rsid w:val="00FB6903"/>
    <w:rsid w:val="00FB6D1B"/>
    <w:rsid w:val="00FB6F20"/>
    <w:rsid w:val="00FB7C78"/>
    <w:rsid w:val="00FC0384"/>
    <w:rsid w:val="00FC091E"/>
    <w:rsid w:val="00FC67A8"/>
    <w:rsid w:val="00FD0429"/>
    <w:rsid w:val="00FD06E8"/>
    <w:rsid w:val="00FD07FD"/>
    <w:rsid w:val="00FD09C4"/>
    <w:rsid w:val="00FD0C50"/>
    <w:rsid w:val="00FD0E1B"/>
    <w:rsid w:val="00FD103C"/>
    <w:rsid w:val="00FD2D3E"/>
    <w:rsid w:val="00FD3D51"/>
    <w:rsid w:val="00FD3D6F"/>
    <w:rsid w:val="00FD6A48"/>
    <w:rsid w:val="00FD7502"/>
    <w:rsid w:val="00FE05F7"/>
    <w:rsid w:val="00FE092A"/>
    <w:rsid w:val="00FE093D"/>
    <w:rsid w:val="00FE12FE"/>
    <w:rsid w:val="00FE1F5B"/>
    <w:rsid w:val="00FE4139"/>
    <w:rsid w:val="00FE5665"/>
    <w:rsid w:val="00FE59CA"/>
    <w:rsid w:val="00FE5C6B"/>
    <w:rsid w:val="00FE6723"/>
    <w:rsid w:val="00FE769A"/>
    <w:rsid w:val="00FE7BD9"/>
    <w:rsid w:val="00FE7DE1"/>
    <w:rsid w:val="00FF10BF"/>
    <w:rsid w:val="00FF1E8D"/>
    <w:rsid w:val="00FF3C86"/>
    <w:rsid w:val="00FF3DA3"/>
    <w:rsid w:val="00FF42D5"/>
    <w:rsid w:val="00FF5673"/>
    <w:rsid w:val="00FF6D81"/>
    <w:rsid w:val="00FF75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516E1C"/>
  <w15:chartTrackingRefBased/>
  <w15:docId w15:val="{1DDBF69C-075E-47E8-BE19-9068DA0179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63881"/>
    <w:pPr>
      <w:spacing w:after="0" w:line="240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A83EBD"/>
    <w:pPr>
      <w:keepNext/>
      <w:keepLines/>
      <w:spacing w:before="480"/>
      <w:jc w:val="both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">
    <w:name w:val="R"/>
    <w:basedOn w:val="Normal"/>
    <w:qFormat/>
    <w:rsid w:val="008F1028"/>
    <w:pPr>
      <w:ind w:left="1440" w:hanging="720"/>
    </w:pPr>
    <w:rPr>
      <w:rFonts w:ascii="Courier New" w:eastAsia="Times New Roman" w:hAnsi="Courier New" w:cs="Times New Roman"/>
      <w:sz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83EBD"/>
    <w:rPr>
      <w:sz w:val="32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83EBD"/>
    <w:rPr>
      <w:rFonts w:ascii="Arial" w:hAnsi="Arial" w:cs="Arial"/>
      <w:sz w:val="32"/>
      <w:szCs w:val="20"/>
    </w:rPr>
  </w:style>
  <w:style w:type="paragraph" w:customStyle="1" w:styleId="R-12">
    <w:name w:val="R-12"/>
    <w:basedOn w:val="Normal"/>
    <w:qFormat/>
    <w:rsid w:val="00A83EBD"/>
    <w:pPr>
      <w:ind w:left="720"/>
    </w:pPr>
    <w:rPr>
      <w:rFonts w:ascii="Courier New" w:eastAsia="Times New Roman" w:hAnsi="Courier New" w:cs="Times New Roman"/>
    </w:rPr>
  </w:style>
  <w:style w:type="character" w:customStyle="1" w:styleId="Heading1Char">
    <w:name w:val="Heading 1 Char"/>
    <w:basedOn w:val="DefaultParagraphFont"/>
    <w:link w:val="Heading1"/>
    <w:uiPriority w:val="9"/>
    <w:rsid w:val="00A83EBD"/>
    <w:rPr>
      <w:rFonts w:ascii="Arial" w:eastAsiaTheme="majorEastAsia" w:hAnsi="Arial" w:cstheme="majorBidi"/>
      <w:b/>
      <w:bCs/>
      <w:sz w:val="40"/>
      <w:szCs w:val="28"/>
    </w:rPr>
  </w:style>
  <w:style w:type="paragraph" w:styleId="Header">
    <w:name w:val="header"/>
    <w:basedOn w:val="Normal"/>
    <w:link w:val="HeaderChar"/>
    <w:uiPriority w:val="99"/>
    <w:unhideWhenUsed/>
    <w:rsid w:val="00A83EBD"/>
    <w:pPr>
      <w:tabs>
        <w:tab w:val="center" w:pos="4680"/>
        <w:tab w:val="right" w:pos="936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A83EBD"/>
    <w:rPr>
      <w:rFonts w:ascii="Arial" w:eastAsia="Times New Roman" w:hAnsi="Arial" w:cs="Arial"/>
      <w:sz w:val="40"/>
      <w:szCs w:val="24"/>
    </w:rPr>
  </w:style>
  <w:style w:type="paragraph" w:styleId="Footer">
    <w:name w:val="footer"/>
    <w:basedOn w:val="Normal"/>
    <w:link w:val="FooterChar"/>
    <w:uiPriority w:val="99"/>
    <w:unhideWhenUsed/>
    <w:rsid w:val="00A83EBD"/>
    <w:pPr>
      <w:tabs>
        <w:tab w:val="center" w:pos="4680"/>
        <w:tab w:val="right" w:pos="936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A83EBD"/>
    <w:rPr>
      <w:rFonts w:ascii="Arial" w:eastAsia="Times New Roman" w:hAnsi="Arial" w:cs="Arial"/>
      <w:sz w:val="4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A83EBD"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83EB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83EBD"/>
    <w:rPr>
      <w:color w:val="954F72" w:themeColor="followed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83EBD"/>
    <w:rPr>
      <w:rFonts w:eastAsia="Times New Roman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83EBD"/>
    <w:rPr>
      <w:rFonts w:ascii="Arial" w:eastAsia="Times New Roman" w:hAnsi="Arial" w:cs="Arial"/>
      <w:b/>
      <w:bCs/>
      <w:sz w:val="3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6D80"/>
    <w:rPr>
      <w:rFonts w:ascii="Tahoma" w:hAnsi="Tahoma" w:cs="Tahoma"/>
      <w:sz w:val="40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6D80"/>
    <w:rPr>
      <w:rFonts w:ascii="Tahoma" w:hAnsi="Tahoma" w:cs="Tahoma"/>
      <w:sz w:val="40"/>
      <w:szCs w:val="16"/>
    </w:rPr>
  </w:style>
  <w:style w:type="paragraph" w:styleId="ListParagraph">
    <w:name w:val="List Paragraph"/>
    <w:basedOn w:val="Normal"/>
    <w:uiPriority w:val="34"/>
    <w:qFormat/>
    <w:rsid w:val="00A83EBD"/>
    <w:pPr>
      <w:ind w:left="720"/>
      <w:contextualSpacing/>
    </w:pPr>
    <w:rPr>
      <w:rFonts w:eastAsia="Times New Roman"/>
    </w:rPr>
  </w:style>
  <w:style w:type="paragraph" w:customStyle="1" w:styleId="R-14">
    <w:name w:val="R-14"/>
    <w:basedOn w:val="Normal"/>
    <w:qFormat/>
    <w:rsid w:val="00AD15EA"/>
    <w:pPr>
      <w:ind w:left="720"/>
    </w:pPr>
    <w:rPr>
      <w:rFonts w:ascii="Courier New" w:eastAsia="Times New Roman" w:hAnsi="Courier New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3</Pages>
  <Words>484</Words>
  <Characters>276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Nebraska-Lincoln</Company>
  <LinksUpToDate>false</LinksUpToDate>
  <CharactersWithSpaces>3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der</dc:creator>
  <cp:keywords/>
  <dc:description/>
  <cp:lastModifiedBy>Chris Bilder</cp:lastModifiedBy>
  <cp:revision>5</cp:revision>
  <dcterms:created xsi:type="dcterms:W3CDTF">2016-02-01T21:16:00Z</dcterms:created>
  <dcterms:modified xsi:type="dcterms:W3CDTF">2023-01-26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